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jc w:val="center"/>
        <w:rPr>
          <w:spacing w:val="20"/>
        </w:rPr>
      </w:pPr>
    </w:p>
    <w:p>
      <w:pPr>
        <w:jc w:val="center"/>
        <w:rPr>
          <w:spacing w:val="20"/>
        </w:rPr>
      </w:pPr>
    </w:p>
    <w:p>
      <w:pPr>
        <w:jc w:val="center"/>
        <w:rPr>
          <w:spacing w:val="20"/>
        </w:rPr>
      </w:pPr>
    </w:p>
    <w:p>
      <w:pPr>
        <w:jc w:val="center"/>
        <w:rPr>
          <w:rFonts w:hint="eastAsia" w:eastAsia="宋体"/>
          <w:spacing w:val="20"/>
          <w:sz w:val="52"/>
          <w:lang w:val="en-US" w:eastAsia="zh-CN"/>
        </w:rPr>
      </w:pPr>
      <w:r>
        <w:rPr>
          <w:rFonts w:hint="eastAsia"/>
          <w:spacing w:val="20"/>
          <w:sz w:val="52"/>
          <w:lang w:val="en-US" w:eastAsia="zh-CN"/>
        </w:rPr>
        <w:t>机器学习学习笔记</w:t>
      </w:r>
    </w:p>
    <w:p>
      <w:pPr>
        <w:jc w:val="center"/>
        <w:rPr>
          <w:rFonts w:hint="eastAsia" w:eastAsia="宋体"/>
          <w:b/>
          <w:spacing w:val="20"/>
          <w:sz w:val="72"/>
          <w:lang w:val="en-US" w:eastAsia="zh-CN"/>
        </w:rPr>
      </w:pPr>
      <w:r>
        <w:rPr>
          <w:rFonts w:hint="eastAsia"/>
          <w:b/>
          <w:spacing w:val="20"/>
          <w:sz w:val="72"/>
          <w:lang w:val="en-US" w:eastAsia="zh-CN"/>
        </w:rPr>
        <w:t>支持向量机</w:t>
      </w:r>
    </w:p>
    <w:p>
      <w:pPr>
        <w:rPr>
          <w:spacing w:val="20"/>
          <w:sz w:val="32"/>
        </w:rPr>
      </w:pPr>
    </w:p>
    <w:p>
      <w:pPr>
        <w:rPr>
          <w:spacing w:val="20"/>
          <w:sz w:val="32"/>
        </w:rPr>
      </w:pPr>
    </w:p>
    <w:tbl>
      <w:tblPr>
        <w:tblStyle w:val="25"/>
        <w:tblW w:w="8079" w:type="dxa"/>
        <w:tblInd w:w="534" w:type="dxa"/>
        <w:tblLayout w:type="fixed"/>
        <w:tblCellMar>
          <w:top w:w="0" w:type="dxa"/>
          <w:left w:w="108" w:type="dxa"/>
          <w:bottom w:w="0" w:type="dxa"/>
          <w:right w:w="108" w:type="dxa"/>
        </w:tblCellMar>
      </w:tblPr>
      <w:tblGrid>
        <w:gridCol w:w="1843"/>
        <w:gridCol w:w="6236"/>
      </w:tblGrid>
      <w:tr>
        <w:tblPrEx>
          <w:tblLayout w:type="fixed"/>
          <w:tblCellMar>
            <w:top w:w="0" w:type="dxa"/>
            <w:left w:w="108" w:type="dxa"/>
            <w:bottom w:w="0" w:type="dxa"/>
            <w:right w:w="108" w:type="dxa"/>
          </w:tblCellMar>
        </w:tblPrEx>
        <w:trPr>
          <w:trHeight w:val="700" w:hRule="atLeast"/>
        </w:trPr>
        <w:tc>
          <w:tcPr>
            <w:tcW w:w="1843" w:type="dxa"/>
            <w:vAlign w:val="center"/>
          </w:tcPr>
          <w:p>
            <w:pPr>
              <w:rPr>
                <w:sz w:val="32"/>
                <w:highlight w:val="none"/>
              </w:rPr>
            </w:pPr>
            <w:r>
              <w:rPr>
                <w:rFonts w:hint="eastAsia"/>
                <w:sz w:val="32"/>
                <w:highlight w:val="none"/>
              </w:rPr>
              <w:t>项目名称：</w:t>
            </w:r>
          </w:p>
        </w:tc>
        <w:tc>
          <w:tcPr>
            <w:tcW w:w="6236" w:type="dxa"/>
            <w:vAlign w:val="center"/>
          </w:tcPr>
          <w:p>
            <w:pPr>
              <w:rPr>
                <w:rFonts w:hint="eastAsia" w:eastAsia="宋体"/>
                <w:sz w:val="32"/>
                <w:highlight w:val="none"/>
                <w:lang w:val="en-US" w:eastAsia="zh-CN"/>
              </w:rPr>
            </w:pPr>
            <w:r>
              <w:rPr>
                <w:rFonts w:hint="eastAsia"/>
                <w:sz w:val="32"/>
                <w:highlight w:val="none"/>
                <w:lang w:val="en-US" w:eastAsia="zh-CN"/>
              </w:rPr>
              <w:t>支持向量机</w:t>
            </w:r>
          </w:p>
        </w:tc>
      </w:tr>
      <w:tr>
        <w:tblPrEx>
          <w:tblLayout w:type="fixed"/>
          <w:tblCellMar>
            <w:top w:w="0" w:type="dxa"/>
            <w:left w:w="108" w:type="dxa"/>
            <w:bottom w:w="0" w:type="dxa"/>
            <w:right w:w="108" w:type="dxa"/>
          </w:tblCellMar>
        </w:tblPrEx>
        <w:trPr>
          <w:trHeight w:val="700" w:hRule="atLeast"/>
        </w:trPr>
        <w:tc>
          <w:tcPr>
            <w:tcW w:w="1843" w:type="dxa"/>
            <w:vAlign w:val="center"/>
          </w:tcPr>
          <w:p>
            <w:pPr>
              <w:rPr>
                <w:sz w:val="32"/>
              </w:rPr>
            </w:pPr>
            <w:r>
              <w:rPr>
                <w:rFonts w:hint="eastAsia"/>
                <w:sz w:val="32"/>
              </w:rPr>
              <w:t>申请单位：</w:t>
            </w:r>
          </w:p>
        </w:tc>
        <w:tc>
          <w:tcPr>
            <w:tcW w:w="6236" w:type="dxa"/>
            <w:vAlign w:val="center"/>
          </w:tcPr>
          <w:p>
            <w:pPr>
              <w:rPr>
                <w:sz w:val="32"/>
              </w:rPr>
            </w:pPr>
            <w:r>
              <w:rPr>
                <w:rFonts w:hint="eastAsia" w:ascii="仿宋_GB2312" w:hAnsi="仿宋_GB2312" w:eastAsia="仿宋_GB2312" w:cs="仿宋_GB2312"/>
                <w:sz w:val="32"/>
              </w:rPr>
              <w:t>国家电网有限公司大数据中心</w:t>
            </w:r>
          </w:p>
        </w:tc>
      </w:tr>
      <w:tr>
        <w:tblPrEx>
          <w:tblLayout w:type="fixed"/>
          <w:tblCellMar>
            <w:top w:w="0" w:type="dxa"/>
            <w:left w:w="108" w:type="dxa"/>
            <w:bottom w:w="0" w:type="dxa"/>
            <w:right w:w="108" w:type="dxa"/>
          </w:tblCellMar>
        </w:tblPrEx>
        <w:trPr>
          <w:trHeight w:val="700" w:hRule="atLeast"/>
        </w:trPr>
        <w:tc>
          <w:tcPr>
            <w:tcW w:w="1843" w:type="dxa"/>
            <w:vAlign w:val="center"/>
          </w:tcPr>
          <w:p>
            <w:pPr>
              <w:rPr>
                <w:sz w:val="32"/>
              </w:rPr>
            </w:pPr>
            <w:r>
              <w:rPr>
                <w:rFonts w:hint="eastAsia"/>
                <w:sz w:val="32"/>
              </w:rPr>
              <w:t>起止时间：</w:t>
            </w:r>
          </w:p>
        </w:tc>
        <w:tc>
          <w:tcPr>
            <w:tcW w:w="6236" w:type="dxa"/>
            <w:vAlign w:val="center"/>
          </w:tcPr>
          <w:p>
            <w:pPr>
              <w:rPr>
                <w:sz w:val="32"/>
              </w:rPr>
            </w:pPr>
            <w:r>
              <w:rPr>
                <w:rFonts w:eastAsia="仿宋_GB2312"/>
                <w:sz w:val="32"/>
              </w:rPr>
              <w:t>2022</w:t>
            </w:r>
            <w:r>
              <w:rPr>
                <w:rFonts w:hint="eastAsia" w:ascii="仿宋_GB2312" w:hAnsi="仿宋_GB2312" w:eastAsia="仿宋_GB2312" w:cs="仿宋_GB2312"/>
                <w:sz w:val="32"/>
              </w:rPr>
              <w:t>年</w:t>
            </w:r>
            <w:r>
              <w:rPr>
                <w:rFonts w:eastAsia="仿宋_GB2312"/>
                <w:sz w:val="32"/>
              </w:rPr>
              <w:t>1</w:t>
            </w:r>
            <w:r>
              <w:rPr>
                <w:rFonts w:hint="eastAsia" w:ascii="仿宋_GB2312" w:hAnsi="仿宋_GB2312" w:eastAsia="仿宋_GB2312" w:cs="仿宋_GB2312"/>
                <w:sz w:val="32"/>
              </w:rPr>
              <w:t>月至</w:t>
            </w:r>
            <w:r>
              <w:rPr>
                <w:rFonts w:eastAsia="仿宋_GB2312"/>
                <w:sz w:val="32"/>
              </w:rPr>
              <w:t>2023</w:t>
            </w:r>
            <w:r>
              <w:rPr>
                <w:rFonts w:hint="eastAsia" w:ascii="仿宋_GB2312" w:hAnsi="仿宋_GB2312" w:eastAsia="仿宋_GB2312" w:cs="仿宋_GB2312"/>
                <w:sz w:val="32"/>
              </w:rPr>
              <w:t>年</w:t>
            </w:r>
            <w:r>
              <w:rPr>
                <w:rFonts w:eastAsia="仿宋_GB2312"/>
                <w:sz w:val="32"/>
              </w:rPr>
              <w:t>9</w:t>
            </w:r>
            <w:r>
              <w:rPr>
                <w:rFonts w:hint="eastAsia" w:ascii="仿宋_GB2312" w:hAnsi="仿宋_GB2312" w:eastAsia="仿宋_GB2312" w:cs="仿宋_GB2312"/>
                <w:sz w:val="32"/>
              </w:rPr>
              <w:t>月</w:t>
            </w:r>
          </w:p>
        </w:tc>
      </w:tr>
    </w:tbl>
    <w:p>
      <w:pPr>
        <w:jc w:val="center"/>
      </w:pPr>
    </w:p>
    <w:p>
      <w:pPr>
        <w:jc w:val="center"/>
      </w:pPr>
    </w:p>
    <w:p>
      <w:pPr>
        <w:jc w:val="center"/>
      </w:pPr>
    </w:p>
    <w:tbl>
      <w:tblPr>
        <w:tblStyle w:val="25"/>
        <w:tblW w:w="7525" w:type="dxa"/>
        <w:tblInd w:w="1088" w:type="dxa"/>
        <w:tblLayout w:type="fixed"/>
        <w:tblCellMar>
          <w:top w:w="0" w:type="dxa"/>
          <w:left w:w="108" w:type="dxa"/>
          <w:bottom w:w="0" w:type="dxa"/>
          <w:right w:w="108" w:type="dxa"/>
        </w:tblCellMar>
      </w:tblPr>
      <w:tblGrid>
        <w:gridCol w:w="1997"/>
        <w:gridCol w:w="5528"/>
      </w:tblGrid>
      <w:tr>
        <w:tblPrEx>
          <w:tblLayout w:type="fixed"/>
          <w:tblCellMar>
            <w:top w:w="0" w:type="dxa"/>
            <w:left w:w="108" w:type="dxa"/>
            <w:bottom w:w="0" w:type="dxa"/>
            <w:right w:w="108" w:type="dxa"/>
          </w:tblCellMar>
        </w:tblPrEx>
        <w:trPr>
          <w:trHeight w:val="600" w:hRule="atLeast"/>
        </w:trPr>
        <w:tc>
          <w:tcPr>
            <w:tcW w:w="1997" w:type="dxa"/>
            <w:vAlign w:val="center"/>
          </w:tcPr>
          <w:p>
            <w:pPr>
              <w:rPr>
                <w:spacing w:val="-60"/>
                <w:sz w:val="32"/>
              </w:rPr>
            </w:pPr>
            <w:r>
              <w:rPr>
                <w:rFonts w:hint="eastAsia"/>
                <w:sz w:val="32"/>
              </w:rPr>
              <w:t>项目负责人</w:t>
            </w:r>
            <w:r>
              <w:rPr>
                <w:rFonts w:hint="eastAsia"/>
                <w:spacing w:val="-60"/>
                <w:sz w:val="32"/>
              </w:rPr>
              <w:t>：</w:t>
            </w:r>
          </w:p>
        </w:tc>
        <w:tc>
          <w:tcPr>
            <w:tcW w:w="5528" w:type="dxa"/>
            <w:vAlign w:val="center"/>
          </w:tcPr>
          <w:p>
            <w:pPr>
              <w:rPr>
                <w:rFonts w:hint="eastAsia" w:eastAsia="仿宋_GB2312"/>
                <w:sz w:val="32"/>
                <w:lang w:val="en-US" w:eastAsia="zh-CN"/>
              </w:rPr>
            </w:pPr>
            <w:r>
              <w:rPr>
                <w:rFonts w:hint="eastAsia" w:eastAsia="仿宋_GB2312"/>
                <w:sz w:val="32"/>
                <w:lang w:val="en-US" w:eastAsia="zh-CN"/>
              </w:rPr>
              <w:t>王佳秋</w:t>
            </w:r>
          </w:p>
        </w:tc>
      </w:tr>
      <w:tr>
        <w:tblPrEx>
          <w:tblLayout w:type="fixed"/>
          <w:tblCellMar>
            <w:top w:w="0" w:type="dxa"/>
            <w:left w:w="108" w:type="dxa"/>
            <w:bottom w:w="0" w:type="dxa"/>
            <w:right w:w="108" w:type="dxa"/>
          </w:tblCellMar>
        </w:tblPrEx>
        <w:trPr>
          <w:trHeight w:val="600" w:hRule="atLeast"/>
        </w:trPr>
        <w:tc>
          <w:tcPr>
            <w:tcW w:w="1997" w:type="dxa"/>
            <w:vAlign w:val="center"/>
          </w:tcPr>
          <w:p>
            <w:pPr>
              <w:rPr>
                <w:sz w:val="32"/>
              </w:rPr>
            </w:pPr>
            <w:r>
              <w:rPr>
                <w:rFonts w:hint="eastAsia"/>
                <w:sz w:val="32"/>
              </w:rPr>
              <w:t>通信地址：</w:t>
            </w:r>
          </w:p>
        </w:tc>
        <w:tc>
          <w:tcPr>
            <w:tcW w:w="5528" w:type="dxa"/>
            <w:vAlign w:val="center"/>
          </w:tcPr>
          <w:p>
            <w:pPr>
              <w:rPr>
                <w:sz w:val="32"/>
              </w:rPr>
            </w:pPr>
            <w:r>
              <w:rPr>
                <w:rFonts w:hint="eastAsia" w:ascii="仿宋_GB2312" w:hAnsi="仿宋_GB2312" w:eastAsia="仿宋_GB2312" w:cs="仿宋_GB2312"/>
                <w:sz w:val="32"/>
              </w:rPr>
              <w:t>北京市西城区骡马市大街</w:t>
            </w:r>
            <w:r>
              <w:rPr>
                <w:rFonts w:eastAsia="仿宋_GB2312"/>
                <w:sz w:val="32"/>
              </w:rPr>
              <w:t>18</w:t>
            </w:r>
            <w:r>
              <w:rPr>
                <w:rFonts w:hint="eastAsia" w:ascii="仿宋_GB2312" w:hAnsi="仿宋_GB2312" w:eastAsia="仿宋_GB2312" w:cs="仿宋_GB2312"/>
                <w:sz w:val="32"/>
              </w:rPr>
              <w:t>号</w:t>
            </w:r>
          </w:p>
        </w:tc>
      </w:tr>
      <w:tr>
        <w:tblPrEx>
          <w:tblLayout w:type="fixed"/>
          <w:tblCellMar>
            <w:top w:w="0" w:type="dxa"/>
            <w:left w:w="108" w:type="dxa"/>
            <w:bottom w:w="0" w:type="dxa"/>
            <w:right w:w="108" w:type="dxa"/>
          </w:tblCellMar>
        </w:tblPrEx>
        <w:trPr>
          <w:trHeight w:val="600" w:hRule="atLeast"/>
        </w:trPr>
        <w:tc>
          <w:tcPr>
            <w:tcW w:w="1997" w:type="dxa"/>
            <w:vAlign w:val="center"/>
          </w:tcPr>
          <w:p>
            <w:pPr>
              <w:rPr>
                <w:sz w:val="32"/>
              </w:rPr>
            </w:pPr>
            <w:r>
              <w:rPr>
                <w:rFonts w:hint="eastAsia"/>
                <w:sz w:val="32"/>
              </w:rPr>
              <w:t>邮政编码：</w:t>
            </w:r>
          </w:p>
        </w:tc>
        <w:tc>
          <w:tcPr>
            <w:tcW w:w="5528" w:type="dxa"/>
            <w:vAlign w:val="center"/>
          </w:tcPr>
          <w:p>
            <w:pPr>
              <w:tabs>
                <w:tab w:val="left" w:pos="1418"/>
              </w:tabs>
              <w:rPr>
                <w:sz w:val="32"/>
              </w:rPr>
            </w:pPr>
            <w:r>
              <w:rPr>
                <w:rFonts w:hint="eastAsia"/>
                <w:sz w:val="32"/>
              </w:rPr>
              <w:t>100052</w:t>
            </w:r>
          </w:p>
        </w:tc>
      </w:tr>
      <w:tr>
        <w:tblPrEx>
          <w:tblLayout w:type="fixed"/>
          <w:tblCellMar>
            <w:top w:w="0" w:type="dxa"/>
            <w:left w:w="108" w:type="dxa"/>
            <w:bottom w:w="0" w:type="dxa"/>
            <w:right w:w="108" w:type="dxa"/>
          </w:tblCellMar>
        </w:tblPrEx>
        <w:trPr>
          <w:trHeight w:val="600" w:hRule="atLeast"/>
        </w:trPr>
        <w:tc>
          <w:tcPr>
            <w:tcW w:w="1997" w:type="dxa"/>
            <w:vAlign w:val="center"/>
          </w:tcPr>
          <w:p>
            <w:pPr>
              <w:rPr>
                <w:sz w:val="32"/>
              </w:rPr>
            </w:pPr>
            <w:r>
              <w:rPr>
                <w:rFonts w:hint="eastAsia"/>
                <w:sz w:val="32"/>
              </w:rPr>
              <w:t>联系电话：</w:t>
            </w:r>
          </w:p>
        </w:tc>
        <w:tc>
          <w:tcPr>
            <w:tcW w:w="5528" w:type="dxa"/>
            <w:vAlign w:val="center"/>
          </w:tcPr>
          <w:p>
            <w:pPr>
              <w:rPr>
                <w:sz w:val="32"/>
              </w:rPr>
            </w:pPr>
            <w:r>
              <w:rPr>
                <w:rFonts w:hint="eastAsia"/>
                <w:sz w:val="32"/>
              </w:rPr>
              <w:t>18201049600</w:t>
            </w:r>
          </w:p>
        </w:tc>
      </w:tr>
      <w:tr>
        <w:tblPrEx>
          <w:tblLayout w:type="fixed"/>
          <w:tblCellMar>
            <w:top w:w="0" w:type="dxa"/>
            <w:left w:w="108" w:type="dxa"/>
            <w:bottom w:w="0" w:type="dxa"/>
            <w:right w:w="108" w:type="dxa"/>
          </w:tblCellMar>
        </w:tblPrEx>
        <w:trPr>
          <w:trHeight w:val="600" w:hRule="atLeast"/>
        </w:trPr>
        <w:tc>
          <w:tcPr>
            <w:tcW w:w="1997" w:type="dxa"/>
            <w:vAlign w:val="center"/>
          </w:tcPr>
          <w:p>
            <w:pPr>
              <w:rPr>
                <w:sz w:val="32"/>
              </w:rPr>
            </w:pPr>
            <w:r>
              <w:rPr>
                <w:rFonts w:hint="eastAsia"/>
                <w:sz w:val="32"/>
              </w:rPr>
              <w:t>传</w:t>
            </w:r>
            <w:r>
              <w:rPr>
                <w:sz w:val="32"/>
              </w:rPr>
              <w:t xml:space="preserve">    </w:t>
            </w:r>
            <w:r>
              <w:rPr>
                <w:rFonts w:hint="eastAsia"/>
                <w:sz w:val="32"/>
              </w:rPr>
              <w:t>真：</w:t>
            </w:r>
          </w:p>
        </w:tc>
        <w:tc>
          <w:tcPr>
            <w:tcW w:w="5528" w:type="dxa"/>
            <w:vAlign w:val="center"/>
          </w:tcPr>
          <w:p>
            <w:pPr>
              <w:rPr>
                <w:sz w:val="32"/>
              </w:rPr>
            </w:pPr>
            <w:r>
              <w:rPr>
                <w:rFonts w:hint="eastAsia" w:ascii="仿宋_GB2312" w:hAnsi="仿宋_GB2312" w:eastAsia="仿宋_GB2312" w:cs="仿宋_GB2312"/>
                <w:sz w:val="32"/>
              </w:rPr>
              <w:t>无</w:t>
            </w:r>
          </w:p>
        </w:tc>
      </w:tr>
      <w:tr>
        <w:tblPrEx>
          <w:tblLayout w:type="fixed"/>
          <w:tblCellMar>
            <w:top w:w="0" w:type="dxa"/>
            <w:left w:w="108" w:type="dxa"/>
            <w:bottom w:w="0" w:type="dxa"/>
            <w:right w:w="108" w:type="dxa"/>
          </w:tblCellMar>
        </w:tblPrEx>
        <w:trPr>
          <w:trHeight w:val="600" w:hRule="atLeast"/>
        </w:trPr>
        <w:tc>
          <w:tcPr>
            <w:tcW w:w="1997" w:type="dxa"/>
            <w:vAlign w:val="center"/>
          </w:tcPr>
          <w:p>
            <w:pPr>
              <w:rPr>
                <w:sz w:val="32"/>
              </w:rPr>
            </w:pPr>
            <w:r>
              <w:rPr>
                <w:rFonts w:hint="eastAsia"/>
                <w:sz w:val="32"/>
              </w:rPr>
              <w:t>申请日期：</w:t>
            </w:r>
          </w:p>
        </w:tc>
        <w:tc>
          <w:tcPr>
            <w:tcW w:w="5528" w:type="dxa"/>
            <w:vAlign w:val="center"/>
          </w:tcPr>
          <w:p>
            <w:pPr>
              <w:jc w:val="left"/>
              <w:rPr>
                <w:sz w:val="32"/>
              </w:rPr>
            </w:pPr>
            <w:r>
              <w:rPr>
                <w:rFonts w:hint="eastAsia"/>
                <w:sz w:val="32"/>
              </w:rPr>
              <w:t>20</w:t>
            </w:r>
            <w:r>
              <w:rPr>
                <w:sz w:val="32"/>
              </w:rPr>
              <w:t>2</w:t>
            </w:r>
            <w:r>
              <w:rPr>
                <w:rFonts w:hint="eastAsia"/>
                <w:sz w:val="32"/>
              </w:rPr>
              <w:t xml:space="preserve">1 </w:t>
            </w:r>
            <w:r>
              <w:rPr>
                <w:rFonts w:hint="eastAsia" w:ascii="仿宋_GB2312" w:hAnsi="仿宋_GB2312" w:eastAsia="仿宋_GB2312" w:cs="仿宋_GB2312"/>
                <w:sz w:val="32"/>
              </w:rPr>
              <w:t>年</w:t>
            </w:r>
            <w:r>
              <w:rPr>
                <w:rFonts w:hint="eastAsia"/>
                <w:sz w:val="32"/>
              </w:rPr>
              <w:t xml:space="preserve"> 8 </w:t>
            </w:r>
            <w:r>
              <w:rPr>
                <w:rFonts w:hint="eastAsia" w:ascii="仿宋_GB2312" w:hAnsi="仿宋_GB2312" w:eastAsia="仿宋_GB2312" w:cs="仿宋_GB2312"/>
                <w:sz w:val="32"/>
              </w:rPr>
              <w:t>月</w:t>
            </w:r>
          </w:p>
        </w:tc>
      </w:tr>
    </w:tbl>
    <w:p>
      <w:pPr>
        <w:rPr>
          <w:position w:val="16"/>
        </w:rPr>
      </w:pPr>
      <w:r>
        <w:rPr>
          <w:position w:val="16"/>
        </w:rPr>
        <w:t xml:space="preserve">       </w:t>
      </w:r>
    </w:p>
    <w:p>
      <w:pPr>
        <w:adjustRightInd w:val="0"/>
        <w:snapToGrid w:val="0"/>
        <w:spacing w:line="360" w:lineRule="auto"/>
        <w:jc w:val="center"/>
        <w:rPr>
          <w:rFonts w:ascii="仿宋_GB2312" w:hAnsi="仿宋_GB2312" w:eastAsia="仿宋_GB2312"/>
          <w:spacing w:val="20"/>
          <w:sz w:val="52"/>
        </w:rPr>
        <w:sectPr>
          <w:headerReference r:id="rId3" w:type="default"/>
          <w:footerReference r:id="rId4" w:type="default"/>
          <w:pgSz w:w="11906" w:h="16838"/>
          <w:pgMar w:top="1440" w:right="1247" w:bottom="1440" w:left="1304" w:header="851" w:footer="992" w:gutter="0"/>
          <w:cols w:space="720" w:num="1"/>
          <w:docGrid w:type="lines" w:linePitch="312" w:charSpace="0"/>
        </w:sectPr>
      </w:pPr>
    </w:p>
    <w:p>
      <w:pPr>
        <w:jc w:val="center"/>
        <w:rPr>
          <w:rFonts w:ascii="仿宋_GB2312" w:hAnsi="微软雅黑" w:eastAsia="仿宋_GB2312" w:cs="微软雅黑"/>
          <w:b/>
          <w:bCs/>
          <w:color w:val="000000"/>
          <w:sz w:val="32"/>
          <w:szCs w:val="32"/>
          <w:lang w:val="zh-CN"/>
        </w:rPr>
        <w:sectPr>
          <w:footerReference r:id="rId5" w:type="default"/>
          <w:type w:val="continuous"/>
          <w:pgSz w:w="11906" w:h="16838"/>
          <w:pgMar w:top="1440" w:right="1247" w:bottom="1440" w:left="1304" w:header="851" w:footer="992" w:gutter="0"/>
          <w:pgNumType w:fmt="upperRoman"/>
          <w:cols w:space="720" w:num="1"/>
          <w:docGrid w:type="lines" w:linePitch="312" w:charSpace="0"/>
        </w:sectPr>
      </w:pPr>
      <w:bookmarkStart w:id="0" w:name="_Toc9136"/>
      <w:bookmarkStart w:id="1" w:name="_Toc32724"/>
      <w:bookmarkStart w:id="2" w:name="_Toc26713"/>
    </w:p>
    <w:p>
      <w:pPr>
        <w:jc w:val="center"/>
        <w:rPr>
          <w:rFonts w:ascii="仿宋_GB2312" w:hAnsi="微软雅黑" w:eastAsia="仿宋_GB2312" w:cs="微软雅黑"/>
          <w:b/>
          <w:bCs/>
          <w:color w:val="000000"/>
          <w:sz w:val="32"/>
          <w:szCs w:val="32"/>
          <w:lang w:val="zh-CN"/>
        </w:rPr>
        <w:sectPr>
          <w:footerReference r:id="rId6" w:type="default"/>
          <w:pgSz w:w="11906" w:h="16838"/>
          <w:pgMar w:top="1440" w:right="1247" w:bottom="1440" w:left="1304" w:header="851" w:footer="992" w:gutter="0"/>
          <w:pgNumType w:fmt="upperRoman"/>
          <w:cols w:space="720" w:num="1"/>
          <w:docGrid w:type="lines" w:linePitch="312" w:charSpace="0"/>
        </w:sectPr>
      </w:pPr>
    </w:p>
    <w:p>
      <w:pPr>
        <w:rPr>
          <w:rFonts w:ascii="仿宋_GB2312" w:hAnsi="微软雅黑" w:eastAsia="仿宋_GB2312" w:cs="微软雅黑"/>
          <w:b/>
          <w:bCs/>
          <w:color w:val="000000"/>
          <w:sz w:val="32"/>
          <w:szCs w:val="32"/>
          <w:lang w:val="zh-CN"/>
        </w:rPr>
        <w:sectPr>
          <w:pgSz w:w="11906" w:h="16838"/>
          <w:pgMar w:top="1440" w:right="1247" w:bottom="1440" w:left="1304" w:header="851" w:footer="992" w:gutter="0"/>
          <w:pgNumType w:fmt="upperRoman"/>
          <w:cols w:space="720" w:num="1"/>
          <w:docGrid w:type="lines" w:linePitch="312" w:charSpace="0"/>
        </w:sectPr>
      </w:pPr>
    </w:p>
    <w:p>
      <w:pPr>
        <w:jc w:val="center"/>
        <w:rPr>
          <w:rFonts w:ascii="仿宋_GB2312" w:hAnsi="微软雅黑" w:eastAsia="仿宋_GB2312" w:cs="微软雅黑"/>
          <w:b/>
          <w:bCs/>
          <w:color w:val="000000"/>
          <w:sz w:val="32"/>
          <w:szCs w:val="32"/>
        </w:rPr>
      </w:pPr>
      <w:r>
        <w:rPr>
          <w:rFonts w:hint="eastAsia" w:ascii="仿宋_GB2312" w:hAnsi="微软雅黑" w:eastAsia="仿宋_GB2312" w:cs="微软雅黑"/>
          <w:b/>
          <w:bCs/>
          <w:color w:val="000000"/>
          <w:sz w:val="32"/>
          <w:szCs w:val="32"/>
          <w:lang w:val="zh-CN"/>
        </w:rPr>
        <w:t>目 录</w:t>
      </w:r>
      <w:bookmarkEnd w:id="0"/>
      <w:bookmarkEnd w:id="1"/>
      <w:bookmarkEnd w:id="2"/>
    </w:p>
    <w:p>
      <w:pPr>
        <w:pStyle w:val="16"/>
        <w:tabs>
          <w:tab w:val="right" w:leader="dot" w:pos="9345"/>
        </w:tabs>
        <w:rPr>
          <w:rFonts w:asciiTheme="minorHAnsi" w:hAnsiTheme="minorHAnsi" w:eastAsiaTheme="minorEastAsia" w:cstheme="minorBidi"/>
          <w:kern w:val="2"/>
          <w:sz w:val="21"/>
        </w:rPr>
      </w:pPr>
      <w:r>
        <w:rPr>
          <w:rFonts w:hint="eastAsia" w:ascii="仿宋_GB2312" w:hAnsi="Times New Roman" w:eastAsia="仿宋_GB2312" w:cs="Times New Roman"/>
          <w:sz w:val="24"/>
          <w:szCs w:val="24"/>
        </w:rPr>
        <w:fldChar w:fldCharType="begin"/>
      </w:r>
      <w:r>
        <w:rPr>
          <w:rFonts w:hint="eastAsia" w:ascii="仿宋_GB2312" w:hAnsi="Times New Roman" w:eastAsia="仿宋_GB2312" w:cs="Times New Roman"/>
          <w:sz w:val="24"/>
          <w:szCs w:val="24"/>
        </w:rPr>
        <w:instrText xml:space="preserve"> TOC \o "1-3" \h \z \u </w:instrText>
      </w:r>
      <w:r>
        <w:rPr>
          <w:rFonts w:hint="eastAsia" w:ascii="仿宋_GB2312" w:hAnsi="Times New Roman" w:eastAsia="仿宋_GB2312" w:cs="Times New Roman"/>
          <w:sz w:val="24"/>
          <w:szCs w:val="24"/>
        </w:rPr>
        <w:fldChar w:fldCharType="separate"/>
      </w:r>
      <w:r>
        <w:fldChar w:fldCharType="begin"/>
      </w:r>
      <w:r>
        <w:instrText xml:space="preserve"> HYPERLINK \l "_Toc78821327" </w:instrText>
      </w:r>
      <w:r>
        <w:fldChar w:fldCharType="separate"/>
      </w:r>
      <w:r>
        <w:rPr>
          <w:rStyle w:val="22"/>
          <w:rFonts w:hAnsi="微软雅黑" w:cs="微软雅黑"/>
        </w:rPr>
        <w:t>一、目的和意义</w:t>
      </w:r>
      <w:r>
        <w:tab/>
      </w:r>
      <w:r>
        <w:fldChar w:fldCharType="begin"/>
      </w:r>
      <w:r>
        <w:instrText xml:space="preserve"> PAGEREF _Toc78821327 \h </w:instrText>
      </w:r>
      <w:r>
        <w:fldChar w:fldCharType="separate"/>
      </w:r>
      <w:r>
        <w:t>1</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28" </w:instrText>
      </w:r>
      <w:r>
        <w:fldChar w:fldCharType="separate"/>
      </w:r>
      <w:r>
        <w:rPr>
          <w:rStyle w:val="22"/>
          <w:rFonts w:eastAsia="微软雅黑 Light"/>
          <w:b/>
          <w:bCs/>
        </w:rPr>
        <w:t>1.1</w:t>
      </w:r>
      <w:r>
        <w:rPr>
          <w:rStyle w:val="22"/>
          <w:rFonts w:eastAsia="仿宋_GB2312"/>
          <w:b/>
          <w:bCs/>
        </w:rPr>
        <w:t xml:space="preserve"> 项目研究目的和意义</w:t>
      </w:r>
      <w:r>
        <w:tab/>
      </w:r>
      <w:r>
        <w:fldChar w:fldCharType="begin"/>
      </w:r>
      <w:r>
        <w:instrText xml:space="preserve"> PAGEREF _Toc78821328 \h </w:instrText>
      </w:r>
      <w:r>
        <w:fldChar w:fldCharType="separate"/>
      </w:r>
      <w:r>
        <w:t>1</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29" </w:instrText>
      </w:r>
      <w:r>
        <w:fldChar w:fldCharType="separate"/>
      </w:r>
      <w:r>
        <w:rPr>
          <w:rStyle w:val="22"/>
          <w:rFonts w:ascii="仿宋_GB2312" w:eastAsia="仿宋_GB2312"/>
          <w:b/>
          <w:bCs/>
        </w:rPr>
        <w:t xml:space="preserve">1.2 </w:t>
      </w:r>
      <w:r>
        <w:rPr>
          <w:rStyle w:val="22"/>
          <w:rFonts w:eastAsia="仿宋_GB2312"/>
          <w:b/>
          <w:bCs/>
        </w:rPr>
        <w:t>项目成果的作用和意义</w:t>
      </w:r>
      <w:r>
        <w:tab/>
      </w:r>
      <w:r>
        <w:fldChar w:fldCharType="begin"/>
      </w:r>
      <w:r>
        <w:instrText xml:space="preserve"> PAGEREF _Toc78821329 \h </w:instrText>
      </w:r>
      <w:r>
        <w:fldChar w:fldCharType="separate"/>
      </w:r>
      <w:r>
        <w:t>2</w:t>
      </w:r>
      <w:r>
        <w:fldChar w:fldCharType="end"/>
      </w:r>
      <w:r>
        <w:fldChar w:fldCharType="end"/>
      </w:r>
    </w:p>
    <w:p>
      <w:pPr>
        <w:pStyle w:val="16"/>
        <w:tabs>
          <w:tab w:val="right" w:leader="dot" w:pos="9345"/>
        </w:tabs>
        <w:rPr>
          <w:rFonts w:asciiTheme="minorHAnsi" w:hAnsiTheme="minorHAnsi" w:eastAsiaTheme="minorEastAsia" w:cstheme="minorBidi"/>
          <w:kern w:val="2"/>
          <w:sz w:val="21"/>
        </w:rPr>
      </w:pPr>
      <w:r>
        <w:fldChar w:fldCharType="begin"/>
      </w:r>
      <w:r>
        <w:instrText xml:space="preserve"> HYPERLINK \l "_Toc78821330" </w:instrText>
      </w:r>
      <w:r>
        <w:fldChar w:fldCharType="separate"/>
      </w:r>
      <w:r>
        <w:rPr>
          <w:rStyle w:val="22"/>
          <w:rFonts w:hAnsi="微软雅黑" w:cs="微软雅黑"/>
        </w:rPr>
        <w:t>二、国内外研究水平综述</w:t>
      </w:r>
      <w:r>
        <w:tab/>
      </w:r>
      <w:r>
        <w:fldChar w:fldCharType="begin"/>
      </w:r>
      <w:r>
        <w:instrText xml:space="preserve"> PAGEREF _Toc78821330 \h </w:instrText>
      </w:r>
      <w:r>
        <w:fldChar w:fldCharType="separate"/>
      </w:r>
      <w:r>
        <w:t>2</w:t>
      </w:r>
      <w:r>
        <w:fldChar w:fldCharType="end"/>
      </w:r>
      <w:r>
        <w:fldChar w:fldCharType="end"/>
      </w:r>
    </w:p>
    <w:p>
      <w:pPr>
        <w:pStyle w:val="16"/>
        <w:tabs>
          <w:tab w:val="right" w:leader="dot" w:pos="9345"/>
        </w:tabs>
        <w:rPr>
          <w:rFonts w:asciiTheme="minorHAnsi" w:hAnsiTheme="minorHAnsi" w:eastAsiaTheme="minorEastAsia" w:cstheme="minorBidi"/>
          <w:kern w:val="2"/>
          <w:sz w:val="21"/>
        </w:rPr>
      </w:pPr>
      <w:r>
        <w:fldChar w:fldCharType="begin"/>
      </w:r>
      <w:r>
        <w:instrText xml:space="preserve"> HYPERLINK \l "_Toc78821331" </w:instrText>
      </w:r>
      <w:r>
        <w:fldChar w:fldCharType="separate"/>
      </w:r>
      <w:r>
        <w:rPr>
          <w:rStyle w:val="22"/>
          <w:rFonts w:hAnsi="微软雅黑" w:cs="微软雅黑"/>
        </w:rPr>
        <w:t>三、</w:t>
      </w:r>
      <w:r>
        <w:rPr>
          <w:rStyle w:val="22"/>
        </w:rPr>
        <w:t>项目的理论和实践依据</w:t>
      </w:r>
      <w:r>
        <w:tab/>
      </w:r>
      <w:r>
        <w:fldChar w:fldCharType="begin"/>
      </w:r>
      <w:r>
        <w:instrText xml:space="preserve"> PAGEREF _Toc78821331 \h </w:instrText>
      </w:r>
      <w:r>
        <w:fldChar w:fldCharType="separate"/>
      </w:r>
      <w:r>
        <w:t>5</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32" </w:instrText>
      </w:r>
      <w:r>
        <w:fldChar w:fldCharType="separate"/>
      </w:r>
      <w:r>
        <w:rPr>
          <w:rStyle w:val="22"/>
          <w:rFonts w:eastAsia="微软雅黑 Light"/>
          <w:b/>
          <w:bCs/>
        </w:rPr>
        <w:t>3.1</w:t>
      </w:r>
      <w:r>
        <w:rPr>
          <w:rStyle w:val="22"/>
          <w:rFonts w:eastAsia="仿宋_GB2312"/>
          <w:b/>
          <w:bCs/>
        </w:rPr>
        <w:t xml:space="preserve"> 原理依据</w:t>
      </w:r>
      <w:r>
        <w:tab/>
      </w:r>
      <w:r>
        <w:fldChar w:fldCharType="begin"/>
      </w:r>
      <w:r>
        <w:instrText xml:space="preserve"> PAGEREF _Toc78821332 \h </w:instrText>
      </w:r>
      <w:r>
        <w:fldChar w:fldCharType="separate"/>
      </w:r>
      <w:r>
        <w:t>5</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33" </w:instrText>
      </w:r>
      <w:r>
        <w:fldChar w:fldCharType="separate"/>
      </w:r>
      <w:r>
        <w:rPr>
          <w:rStyle w:val="22"/>
          <w:rFonts w:eastAsia="仿宋_GB2312"/>
          <w:b/>
          <w:bCs/>
        </w:rPr>
        <w:t xml:space="preserve">3.1.1 </w:t>
      </w:r>
      <w:r>
        <w:rPr>
          <w:rStyle w:val="22"/>
          <w:rFonts w:ascii="仿宋_GB2312" w:hAnsi="仿宋_GB2312" w:eastAsia="仿宋_GB2312" w:cs="仿宋_GB2312"/>
          <w:b/>
          <w:bCs/>
          <w:lang w:bidi="ar"/>
        </w:rPr>
        <w:t>文本处理与文本相似度分析</w:t>
      </w:r>
      <w:r>
        <w:tab/>
      </w:r>
      <w:r>
        <w:fldChar w:fldCharType="begin"/>
      </w:r>
      <w:r>
        <w:instrText xml:space="preserve"> PAGEREF _Toc78821333 \h </w:instrText>
      </w:r>
      <w:r>
        <w:fldChar w:fldCharType="separate"/>
      </w:r>
      <w:r>
        <w:t>6</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34" </w:instrText>
      </w:r>
      <w:r>
        <w:fldChar w:fldCharType="separate"/>
      </w:r>
      <w:r>
        <w:rPr>
          <w:rStyle w:val="22"/>
          <w:rFonts w:eastAsia="仿宋_GB2312"/>
          <w:b/>
          <w:bCs/>
        </w:rPr>
        <w:t xml:space="preserve">3.1.2 </w:t>
      </w:r>
      <w:r>
        <w:rPr>
          <w:rStyle w:val="22"/>
          <w:rFonts w:ascii="仿宋_GB2312" w:hAnsi="仿宋_GB2312" w:eastAsia="仿宋_GB2312" w:cs="仿宋_GB2312"/>
          <w:b/>
          <w:bCs/>
          <w:lang w:bidi="ar"/>
        </w:rPr>
        <w:t>基于分词与最短编辑距离算法的模糊匹配模型</w:t>
      </w:r>
      <w:r>
        <w:tab/>
      </w:r>
      <w:r>
        <w:fldChar w:fldCharType="begin"/>
      </w:r>
      <w:r>
        <w:instrText xml:space="preserve"> PAGEREF _Toc78821334 \h </w:instrText>
      </w:r>
      <w:r>
        <w:fldChar w:fldCharType="separate"/>
      </w:r>
      <w:r>
        <w:t>6</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35" </w:instrText>
      </w:r>
      <w:r>
        <w:fldChar w:fldCharType="separate"/>
      </w:r>
      <w:r>
        <w:rPr>
          <w:rStyle w:val="22"/>
          <w:rFonts w:eastAsia="仿宋_GB2312"/>
          <w:b/>
          <w:bCs/>
        </w:rPr>
        <w:t xml:space="preserve">3.1.3 </w:t>
      </w:r>
      <w:r>
        <w:rPr>
          <w:rStyle w:val="22"/>
          <w:rFonts w:ascii="仿宋_GB2312" w:hAnsi="仿宋_GB2312" w:eastAsia="仿宋_GB2312" w:cs="仿宋_GB2312"/>
          <w:b/>
          <w:bCs/>
          <w:lang w:bidi="ar"/>
        </w:rPr>
        <w:t>实体对齐</w:t>
      </w:r>
      <w:r>
        <w:tab/>
      </w:r>
      <w:r>
        <w:fldChar w:fldCharType="begin"/>
      </w:r>
      <w:r>
        <w:instrText xml:space="preserve"> PAGEREF _Toc78821335 \h </w:instrText>
      </w:r>
      <w:r>
        <w:fldChar w:fldCharType="separate"/>
      </w:r>
      <w:r>
        <w:t>6</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36" </w:instrText>
      </w:r>
      <w:r>
        <w:fldChar w:fldCharType="separate"/>
      </w:r>
      <w:r>
        <w:rPr>
          <w:rStyle w:val="22"/>
          <w:rFonts w:eastAsia="仿宋_GB2312"/>
          <w:b/>
          <w:bCs/>
        </w:rPr>
        <w:t xml:space="preserve">3.1.4 </w:t>
      </w:r>
      <w:r>
        <w:rPr>
          <w:rStyle w:val="22"/>
          <w:rFonts w:ascii="仿宋_GB2312" w:hAnsi="仿宋_GB2312" w:eastAsia="仿宋_GB2312" w:cs="仿宋_GB2312"/>
          <w:b/>
          <w:bCs/>
          <w:lang w:bidi="ar"/>
        </w:rPr>
        <w:t>知识融合与数据融合</w:t>
      </w:r>
      <w:r>
        <w:tab/>
      </w:r>
      <w:r>
        <w:fldChar w:fldCharType="begin"/>
      </w:r>
      <w:r>
        <w:instrText xml:space="preserve"> PAGEREF _Toc78821336 \h </w:instrText>
      </w:r>
      <w:r>
        <w:fldChar w:fldCharType="separate"/>
      </w:r>
      <w:r>
        <w:t>7</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37" </w:instrText>
      </w:r>
      <w:r>
        <w:fldChar w:fldCharType="separate"/>
      </w:r>
      <w:r>
        <w:rPr>
          <w:rStyle w:val="22"/>
          <w:rFonts w:eastAsia="微软雅黑 Light"/>
          <w:b/>
          <w:bCs/>
        </w:rPr>
        <w:t>3.2</w:t>
      </w:r>
      <w:r>
        <w:rPr>
          <w:rStyle w:val="22"/>
          <w:rFonts w:eastAsia="仿宋_GB2312"/>
          <w:b/>
          <w:bCs/>
        </w:rPr>
        <w:t xml:space="preserve"> 实践依据</w:t>
      </w:r>
      <w:r>
        <w:tab/>
      </w:r>
      <w:r>
        <w:fldChar w:fldCharType="begin"/>
      </w:r>
      <w:r>
        <w:instrText xml:space="preserve"> PAGEREF _Toc78821337 \h </w:instrText>
      </w:r>
      <w:r>
        <w:fldChar w:fldCharType="separate"/>
      </w:r>
      <w:r>
        <w:t>8</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38" </w:instrText>
      </w:r>
      <w:r>
        <w:fldChar w:fldCharType="separate"/>
      </w:r>
      <w:r>
        <w:rPr>
          <w:rStyle w:val="22"/>
          <w:rFonts w:eastAsia="仿宋_GB2312"/>
          <w:b/>
          <w:bCs/>
        </w:rPr>
        <w:t>3.3 研究关键点与难点</w:t>
      </w:r>
      <w:r>
        <w:tab/>
      </w:r>
      <w:r>
        <w:fldChar w:fldCharType="begin"/>
      </w:r>
      <w:r>
        <w:instrText xml:space="preserve"> PAGEREF _Toc78821338 \h </w:instrText>
      </w:r>
      <w:r>
        <w:fldChar w:fldCharType="separate"/>
      </w:r>
      <w:r>
        <w:t>8</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39" </w:instrText>
      </w:r>
      <w:r>
        <w:fldChar w:fldCharType="separate"/>
      </w:r>
      <w:r>
        <w:rPr>
          <w:rStyle w:val="22"/>
          <w:rFonts w:eastAsia="仿宋_GB2312"/>
          <w:b/>
          <w:bCs/>
        </w:rPr>
        <w:t xml:space="preserve">3.3.1 </w:t>
      </w:r>
      <w:r>
        <w:rPr>
          <w:rStyle w:val="22"/>
          <w:rFonts w:ascii="仿宋_GB2312" w:hAnsi="仿宋_GB2312" w:eastAsia="仿宋_GB2312" w:cs="仿宋_GB2312"/>
          <w:b/>
          <w:bCs/>
          <w:lang w:bidi="ar"/>
        </w:rPr>
        <w:t>文本处理及文本相似度分析</w:t>
      </w:r>
      <w:r>
        <w:tab/>
      </w:r>
      <w:r>
        <w:fldChar w:fldCharType="begin"/>
      </w:r>
      <w:r>
        <w:instrText xml:space="preserve"> PAGEREF _Toc78821339 \h </w:instrText>
      </w:r>
      <w:r>
        <w:fldChar w:fldCharType="separate"/>
      </w:r>
      <w:r>
        <w:t>8</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40" </w:instrText>
      </w:r>
      <w:r>
        <w:fldChar w:fldCharType="separate"/>
      </w:r>
      <w:r>
        <w:rPr>
          <w:rStyle w:val="22"/>
          <w:rFonts w:eastAsia="仿宋_GB2312"/>
          <w:b/>
          <w:bCs/>
        </w:rPr>
        <w:t xml:space="preserve">3.3.2 </w:t>
      </w:r>
      <w:r>
        <w:rPr>
          <w:rStyle w:val="22"/>
          <w:rFonts w:ascii="仿宋_GB2312" w:hAnsi="仿宋_GB2312" w:eastAsia="仿宋_GB2312" w:cs="仿宋_GB2312"/>
          <w:b/>
          <w:bCs/>
          <w:lang w:bidi="ar"/>
        </w:rPr>
        <w:t>基于分词与最短编辑距离算法的模糊匹配模型</w:t>
      </w:r>
      <w:r>
        <w:tab/>
      </w:r>
      <w:r>
        <w:fldChar w:fldCharType="begin"/>
      </w:r>
      <w:r>
        <w:instrText xml:space="preserve"> PAGEREF _Toc78821340 \h </w:instrText>
      </w:r>
      <w:r>
        <w:fldChar w:fldCharType="separate"/>
      </w:r>
      <w:r>
        <w:t>8</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41" </w:instrText>
      </w:r>
      <w:r>
        <w:fldChar w:fldCharType="separate"/>
      </w:r>
      <w:r>
        <w:rPr>
          <w:rStyle w:val="22"/>
          <w:rFonts w:eastAsia="仿宋_GB2312"/>
          <w:b/>
          <w:bCs/>
        </w:rPr>
        <w:t xml:space="preserve">3.3.3 </w:t>
      </w:r>
      <w:r>
        <w:rPr>
          <w:rStyle w:val="22"/>
          <w:rFonts w:ascii="仿宋_GB2312" w:hAnsi="仿宋_GB2312" w:eastAsia="仿宋_GB2312" w:cs="仿宋_GB2312"/>
          <w:b/>
          <w:bCs/>
          <w:lang w:bidi="ar"/>
        </w:rPr>
        <w:t>知识融合方法实现电力机构中的企业数据和金融机构中的企业数据自动匹配</w:t>
      </w:r>
      <w:r>
        <w:tab/>
      </w:r>
      <w:r>
        <w:fldChar w:fldCharType="begin"/>
      </w:r>
      <w:r>
        <w:instrText xml:space="preserve"> PAGEREF _Toc78821341 \h </w:instrText>
      </w:r>
      <w:r>
        <w:fldChar w:fldCharType="separate"/>
      </w:r>
      <w:r>
        <w:t>9</w:t>
      </w:r>
      <w:r>
        <w:fldChar w:fldCharType="end"/>
      </w:r>
      <w:r>
        <w:fldChar w:fldCharType="end"/>
      </w:r>
    </w:p>
    <w:p>
      <w:pPr>
        <w:pStyle w:val="16"/>
        <w:tabs>
          <w:tab w:val="right" w:leader="dot" w:pos="9345"/>
        </w:tabs>
        <w:rPr>
          <w:rFonts w:asciiTheme="minorHAnsi" w:hAnsiTheme="minorHAnsi" w:eastAsiaTheme="minorEastAsia" w:cstheme="minorBidi"/>
          <w:kern w:val="2"/>
          <w:sz w:val="21"/>
        </w:rPr>
      </w:pPr>
      <w:r>
        <w:fldChar w:fldCharType="begin"/>
      </w:r>
      <w:r>
        <w:instrText xml:space="preserve"> HYPERLINK \l "_Toc78821342" </w:instrText>
      </w:r>
      <w:r>
        <w:fldChar w:fldCharType="separate"/>
      </w:r>
      <w:r>
        <w:rPr>
          <w:rStyle w:val="22"/>
          <w:rFonts w:hAnsi="微软雅黑" w:cs="微软雅黑"/>
        </w:rPr>
        <w:t>四、</w:t>
      </w:r>
      <w:r>
        <w:rPr>
          <w:rStyle w:val="22"/>
        </w:rPr>
        <w:t>项目研究内容和实施方案</w:t>
      </w:r>
      <w:r>
        <w:tab/>
      </w:r>
      <w:r>
        <w:fldChar w:fldCharType="begin"/>
      </w:r>
      <w:r>
        <w:instrText xml:space="preserve"> PAGEREF _Toc78821342 \h </w:instrText>
      </w:r>
      <w:r>
        <w:fldChar w:fldCharType="separate"/>
      </w:r>
      <w:r>
        <w:t>9</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43" </w:instrText>
      </w:r>
      <w:r>
        <w:fldChar w:fldCharType="separate"/>
      </w:r>
      <w:r>
        <w:rPr>
          <w:rStyle w:val="22"/>
          <w:rFonts w:eastAsia="微软雅黑 Light"/>
          <w:b/>
          <w:bCs/>
        </w:rPr>
        <w:t>4.1</w:t>
      </w:r>
      <w:r>
        <w:rPr>
          <w:rStyle w:val="22"/>
          <w:rFonts w:eastAsia="仿宋_GB2312"/>
          <w:b/>
          <w:bCs/>
        </w:rPr>
        <w:t xml:space="preserve"> 研究思路</w:t>
      </w:r>
      <w:r>
        <w:tab/>
      </w:r>
      <w:r>
        <w:fldChar w:fldCharType="begin"/>
      </w:r>
      <w:r>
        <w:instrText xml:space="preserve"> PAGEREF _Toc78821343 \h </w:instrText>
      </w:r>
      <w:r>
        <w:fldChar w:fldCharType="separate"/>
      </w:r>
      <w:r>
        <w:t>9</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44" </w:instrText>
      </w:r>
      <w:r>
        <w:fldChar w:fldCharType="separate"/>
      </w:r>
      <w:r>
        <w:rPr>
          <w:rStyle w:val="22"/>
          <w:rFonts w:eastAsia="微软雅黑 Light"/>
          <w:b/>
          <w:bCs/>
        </w:rPr>
        <w:t>4.2</w:t>
      </w:r>
      <w:r>
        <w:rPr>
          <w:rStyle w:val="22"/>
          <w:rFonts w:eastAsia="仿宋_GB2312"/>
          <w:b/>
          <w:bCs/>
        </w:rPr>
        <w:t xml:space="preserve"> 研究内容</w:t>
      </w:r>
      <w:r>
        <w:tab/>
      </w:r>
      <w:r>
        <w:fldChar w:fldCharType="begin"/>
      </w:r>
      <w:r>
        <w:instrText xml:space="preserve"> PAGEREF _Toc78821344 \h </w:instrText>
      </w:r>
      <w:r>
        <w:fldChar w:fldCharType="separate"/>
      </w:r>
      <w:r>
        <w:t>10</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45" </w:instrText>
      </w:r>
      <w:r>
        <w:fldChar w:fldCharType="separate"/>
      </w:r>
      <w:r>
        <w:rPr>
          <w:rStyle w:val="22"/>
          <w:rFonts w:eastAsia="仿宋_GB2312"/>
          <w:b/>
          <w:bCs/>
        </w:rPr>
        <w:t xml:space="preserve">4.2.1 </w:t>
      </w:r>
      <w:r>
        <w:rPr>
          <w:rStyle w:val="22"/>
          <w:rFonts w:ascii="仿宋_GB2312" w:hAnsi="仿宋_GB2312" w:eastAsia="仿宋_GB2312" w:cs="仿宋_GB2312"/>
          <w:b/>
          <w:bCs/>
          <w:lang w:bidi="ar"/>
        </w:rPr>
        <w:t>课题1：基于分词与最短编辑距离的模糊匹配模型构建研究</w:t>
      </w:r>
      <w:r>
        <w:tab/>
      </w:r>
      <w:r>
        <w:fldChar w:fldCharType="begin"/>
      </w:r>
      <w:r>
        <w:instrText xml:space="preserve"> PAGEREF _Toc78821345 \h </w:instrText>
      </w:r>
      <w:r>
        <w:fldChar w:fldCharType="separate"/>
      </w:r>
      <w:r>
        <w:t>10</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46" </w:instrText>
      </w:r>
      <w:r>
        <w:fldChar w:fldCharType="separate"/>
      </w:r>
      <w:r>
        <w:rPr>
          <w:rStyle w:val="22"/>
          <w:rFonts w:eastAsia="仿宋_GB2312"/>
          <w:b/>
          <w:bCs/>
        </w:rPr>
        <w:t xml:space="preserve">4.2.2 </w:t>
      </w:r>
      <w:r>
        <w:rPr>
          <w:rStyle w:val="22"/>
          <w:rFonts w:ascii="仿宋_GB2312" w:hAnsi="仿宋_GB2312" w:eastAsia="仿宋_GB2312" w:cs="仿宋_GB2312"/>
          <w:b/>
          <w:bCs/>
          <w:lang w:bidi="ar"/>
        </w:rPr>
        <w:t>课题2：电力+金融数据中企业实体自动匹配技术研究</w:t>
      </w:r>
      <w:r>
        <w:tab/>
      </w:r>
      <w:r>
        <w:fldChar w:fldCharType="begin"/>
      </w:r>
      <w:r>
        <w:instrText xml:space="preserve"> PAGEREF _Toc78821346 \h </w:instrText>
      </w:r>
      <w:r>
        <w:fldChar w:fldCharType="separate"/>
      </w:r>
      <w:r>
        <w:t>10</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47" </w:instrText>
      </w:r>
      <w:r>
        <w:fldChar w:fldCharType="separate"/>
      </w:r>
      <w:r>
        <w:rPr>
          <w:rStyle w:val="22"/>
          <w:rFonts w:eastAsia="仿宋_GB2312"/>
          <w:b/>
          <w:bCs/>
        </w:rPr>
        <w:t xml:space="preserve">4.2.3 </w:t>
      </w:r>
      <w:r>
        <w:rPr>
          <w:rStyle w:val="22"/>
          <w:rFonts w:ascii="仿宋_GB2312" w:hAnsi="仿宋_GB2312" w:eastAsia="仿宋_GB2312" w:cs="仿宋_GB2312"/>
          <w:b/>
          <w:bCs/>
          <w:lang w:bidi="ar"/>
        </w:rPr>
        <w:t>课题3：电力+金融数据融合的企业实体自动匹配应用验证</w:t>
      </w:r>
      <w:r>
        <w:tab/>
      </w:r>
      <w:r>
        <w:fldChar w:fldCharType="begin"/>
      </w:r>
      <w:r>
        <w:instrText xml:space="preserve"> PAGEREF _Toc78821347 \h </w:instrText>
      </w:r>
      <w:r>
        <w:fldChar w:fldCharType="separate"/>
      </w:r>
      <w:r>
        <w:t>12</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48" </w:instrText>
      </w:r>
      <w:r>
        <w:fldChar w:fldCharType="separate"/>
      </w:r>
      <w:r>
        <w:rPr>
          <w:rStyle w:val="22"/>
          <w:rFonts w:eastAsia="微软雅黑 Light"/>
          <w:b/>
          <w:bCs/>
        </w:rPr>
        <w:t>4.3</w:t>
      </w:r>
      <w:r>
        <w:rPr>
          <w:rStyle w:val="22"/>
          <w:rFonts w:eastAsia="仿宋_GB2312"/>
          <w:b/>
          <w:bCs/>
        </w:rPr>
        <w:t xml:space="preserve"> 项目实施方案</w:t>
      </w:r>
      <w:r>
        <w:tab/>
      </w:r>
      <w:r>
        <w:fldChar w:fldCharType="begin"/>
      </w:r>
      <w:r>
        <w:instrText xml:space="preserve"> PAGEREF _Toc78821348 \h </w:instrText>
      </w:r>
      <w:r>
        <w:fldChar w:fldCharType="separate"/>
      </w:r>
      <w:r>
        <w:t>12</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49" </w:instrText>
      </w:r>
      <w:r>
        <w:fldChar w:fldCharType="separate"/>
      </w:r>
      <w:r>
        <w:rPr>
          <w:rStyle w:val="22"/>
          <w:rFonts w:eastAsia="仿宋_GB2312"/>
          <w:b/>
          <w:bCs/>
        </w:rPr>
        <w:t>4.3.1 课题1：基于分词与最短编辑距离的模糊匹配模型构建研究</w:t>
      </w:r>
      <w:r>
        <w:tab/>
      </w:r>
      <w:r>
        <w:fldChar w:fldCharType="begin"/>
      </w:r>
      <w:r>
        <w:instrText xml:space="preserve"> PAGEREF _Toc78821349 \h </w:instrText>
      </w:r>
      <w:r>
        <w:fldChar w:fldCharType="separate"/>
      </w:r>
      <w:r>
        <w:t>12</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50" </w:instrText>
      </w:r>
      <w:r>
        <w:fldChar w:fldCharType="separate"/>
      </w:r>
      <w:r>
        <w:rPr>
          <w:rStyle w:val="22"/>
          <w:rFonts w:eastAsia="仿宋_GB2312"/>
          <w:b/>
          <w:bCs/>
        </w:rPr>
        <w:t>4.3.2 课题2：电力+金融数据中企业实体自动匹配技术研究</w:t>
      </w:r>
      <w:r>
        <w:tab/>
      </w:r>
      <w:r>
        <w:fldChar w:fldCharType="begin"/>
      </w:r>
      <w:r>
        <w:instrText xml:space="preserve"> PAGEREF _Toc78821350 \h </w:instrText>
      </w:r>
      <w:r>
        <w:fldChar w:fldCharType="separate"/>
      </w:r>
      <w:r>
        <w:t>12</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51" </w:instrText>
      </w:r>
      <w:r>
        <w:fldChar w:fldCharType="separate"/>
      </w:r>
      <w:r>
        <w:rPr>
          <w:rStyle w:val="22"/>
          <w:rFonts w:eastAsia="仿宋_GB2312"/>
          <w:b/>
          <w:bCs/>
        </w:rPr>
        <w:t>4.3.3 课题3：电力+金融数据融合的企业实体自动匹配应用验证</w:t>
      </w:r>
      <w:r>
        <w:tab/>
      </w:r>
      <w:r>
        <w:fldChar w:fldCharType="begin"/>
      </w:r>
      <w:r>
        <w:instrText xml:space="preserve"> PAGEREF _Toc78821351 \h </w:instrText>
      </w:r>
      <w:r>
        <w:fldChar w:fldCharType="separate"/>
      </w:r>
      <w:r>
        <w:t>13</w:t>
      </w:r>
      <w:r>
        <w:fldChar w:fldCharType="end"/>
      </w:r>
      <w:r>
        <w:fldChar w:fldCharType="end"/>
      </w:r>
    </w:p>
    <w:p>
      <w:pPr>
        <w:pStyle w:val="16"/>
        <w:tabs>
          <w:tab w:val="right" w:leader="dot" w:pos="9345"/>
        </w:tabs>
        <w:rPr>
          <w:rFonts w:asciiTheme="minorHAnsi" w:hAnsiTheme="minorHAnsi" w:eastAsiaTheme="minorEastAsia" w:cstheme="minorBidi"/>
          <w:kern w:val="2"/>
          <w:sz w:val="21"/>
        </w:rPr>
      </w:pPr>
      <w:r>
        <w:fldChar w:fldCharType="begin"/>
      </w:r>
      <w:r>
        <w:instrText xml:space="preserve"> HYPERLINK \l "_Toc78821352" </w:instrText>
      </w:r>
      <w:r>
        <w:fldChar w:fldCharType="separate"/>
      </w:r>
      <w:r>
        <w:rPr>
          <w:rStyle w:val="22"/>
          <w:rFonts w:hAnsi="微软雅黑" w:cs="微软雅黑"/>
        </w:rPr>
        <w:t>五、</w:t>
      </w:r>
      <w:r>
        <w:rPr>
          <w:rStyle w:val="22"/>
        </w:rPr>
        <w:t>预期目标和成果形式</w:t>
      </w:r>
      <w:r>
        <w:tab/>
      </w:r>
      <w:r>
        <w:fldChar w:fldCharType="begin"/>
      </w:r>
      <w:r>
        <w:instrText xml:space="preserve"> PAGEREF _Toc78821352 \h </w:instrText>
      </w:r>
      <w:r>
        <w:fldChar w:fldCharType="separate"/>
      </w:r>
      <w:r>
        <w:t>13</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53" </w:instrText>
      </w:r>
      <w:r>
        <w:fldChar w:fldCharType="separate"/>
      </w:r>
      <w:r>
        <w:rPr>
          <w:rStyle w:val="22"/>
          <w:rFonts w:eastAsia="微软雅黑 Light"/>
          <w:b/>
          <w:bCs/>
        </w:rPr>
        <w:t>5.1</w:t>
      </w:r>
      <w:r>
        <w:rPr>
          <w:rStyle w:val="22"/>
          <w:rFonts w:eastAsia="仿宋_GB2312"/>
          <w:b/>
          <w:bCs/>
        </w:rPr>
        <w:t xml:space="preserve"> 预期目标</w:t>
      </w:r>
      <w:r>
        <w:tab/>
      </w:r>
      <w:r>
        <w:fldChar w:fldCharType="begin"/>
      </w:r>
      <w:r>
        <w:instrText xml:space="preserve"> PAGEREF _Toc78821353 \h </w:instrText>
      </w:r>
      <w:r>
        <w:fldChar w:fldCharType="separate"/>
      </w:r>
      <w:r>
        <w:t>13</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54" </w:instrText>
      </w:r>
      <w:r>
        <w:fldChar w:fldCharType="separate"/>
      </w:r>
      <w:r>
        <w:rPr>
          <w:rStyle w:val="22"/>
          <w:rFonts w:eastAsia="微软雅黑 Light"/>
          <w:b/>
          <w:bCs/>
        </w:rPr>
        <w:t>5.2</w:t>
      </w:r>
      <w:r>
        <w:rPr>
          <w:rStyle w:val="22"/>
          <w:rFonts w:eastAsia="仿宋_GB2312"/>
          <w:b/>
          <w:bCs/>
        </w:rPr>
        <w:t xml:space="preserve"> 成果形式</w:t>
      </w:r>
      <w:r>
        <w:tab/>
      </w:r>
      <w:r>
        <w:fldChar w:fldCharType="begin"/>
      </w:r>
      <w:r>
        <w:instrText xml:space="preserve"> PAGEREF _Toc78821354 \h </w:instrText>
      </w:r>
      <w:r>
        <w:fldChar w:fldCharType="separate"/>
      </w:r>
      <w:r>
        <w:t>13</w:t>
      </w:r>
      <w:r>
        <w:fldChar w:fldCharType="end"/>
      </w:r>
      <w:r>
        <w:fldChar w:fldCharType="end"/>
      </w:r>
    </w:p>
    <w:p>
      <w:pPr>
        <w:pStyle w:val="16"/>
        <w:tabs>
          <w:tab w:val="right" w:leader="dot" w:pos="9345"/>
        </w:tabs>
        <w:rPr>
          <w:rFonts w:asciiTheme="minorHAnsi" w:hAnsiTheme="minorHAnsi" w:eastAsiaTheme="minorEastAsia" w:cstheme="minorBidi"/>
          <w:kern w:val="2"/>
          <w:sz w:val="21"/>
        </w:rPr>
      </w:pPr>
      <w:r>
        <w:fldChar w:fldCharType="begin"/>
      </w:r>
      <w:r>
        <w:instrText xml:space="preserve"> HYPERLINK \l "_Toc78821355" </w:instrText>
      </w:r>
      <w:r>
        <w:fldChar w:fldCharType="separate"/>
      </w:r>
      <w:r>
        <w:rPr>
          <w:rStyle w:val="22"/>
          <w:rFonts w:hAnsi="宋体" w:cs="宋体"/>
        </w:rPr>
        <w:t>六、项目承担单位的条件</w:t>
      </w:r>
      <w:r>
        <w:tab/>
      </w:r>
      <w:r>
        <w:fldChar w:fldCharType="begin"/>
      </w:r>
      <w:r>
        <w:instrText xml:space="preserve"> PAGEREF _Toc78821355 \h </w:instrText>
      </w:r>
      <w:r>
        <w:fldChar w:fldCharType="separate"/>
      </w:r>
      <w:r>
        <w:t>14</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56" </w:instrText>
      </w:r>
      <w:r>
        <w:fldChar w:fldCharType="separate"/>
      </w:r>
      <w:r>
        <w:rPr>
          <w:rStyle w:val="22"/>
          <w:rFonts w:ascii="仿宋_GB2312" w:eastAsia="仿宋_GB2312"/>
          <w:b/>
          <w:bCs/>
        </w:rPr>
        <w:t>6.1 项目负责人</w:t>
      </w:r>
      <w:r>
        <w:tab/>
      </w:r>
      <w:r>
        <w:fldChar w:fldCharType="begin"/>
      </w:r>
      <w:r>
        <w:instrText xml:space="preserve"> PAGEREF _Toc78821356 \h </w:instrText>
      </w:r>
      <w:r>
        <w:fldChar w:fldCharType="separate"/>
      </w:r>
      <w:r>
        <w:t>14</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57" </w:instrText>
      </w:r>
      <w:r>
        <w:fldChar w:fldCharType="separate"/>
      </w:r>
      <w:r>
        <w:rPr>
          <w:rStyle w:val="22"/>
          <w:rFonts w:ascii="仿宋_GB2312" w:eastAsia="仿宋_GB2312"/>
          <w:b/>
          <w:bCs/>
        </w:rPr>
        <w:t>6.2项目研究人员</w:t>
      </w:r>
      <w:r>
        <w:tab/>
      </w:r>
      <w:r>
        <w:fldChar w:fldCharType="begin"/>
      </w:r>
      <w:r>
        <w:instrText xml:space="preserve"> PAGEREF _Toc78821357 \h </w:instrText>
      </w:r>
      <w:r>
        <w:fldChar w:fldCharType="separate"/>
      </w:r>
      <w:r>
        <w:t>14</w:t>
      </w:r>
      <w:r>
        <w:fldChar w:fldCharType="end"/>
      </w:r>
      <w:r>
        <w:fldChar w:fldCharType="end"/>
      </w:r>
    </w:p>
    <w:p>
      <w:pPr>
        <w:pStyle w:val="16"/>
        <w:tabs>
          <w:tab w:val="right" w:leader="dot" w:pos="9345"/>
        </w:tabs>
        <w:rPr>
          <w:rFonts w:asciiTheme="minorHAnsi" w:hAnsiTheme="minorHAnsi" w:eastAsiaTheme="minorEastAsia" w:cstheme="minorBidi"/>
          <w:kern w:val="2"/>
          <w:sz w:val="21"/>
        </w:rPr>
      </w:pPr>
      <w:r>
        <w:fldChar w:fldCharType="begin"/>
      </w:r>
      <w:r>
        <w:instrText xml:space="preserve"> HYPERLINK \l "_Toc78821358" </w:instrText>
      </w:r>
      <w:r>
        <w:fldChar w:fldCharType="separate"/>
      </w:r>
      <w:r>
        <w:rPr>
          <w:rStyle w:val="22"/>
          <w:rFonts w:hAnsi="宋体" w:cs="宋体"/>
        </w:rPr>
        <w:t>七、项目的进度安排</w:t>
      </w:r>
      <w:r>
        <w:tab/>
      </w:r>
      <w:r>
        <w:fldChar w:fldCharType="begin"/>
      </w:r>
      <w:r>
        <w:instrText xml:space="preserve"> PAGEREF _Toc78821358 \h </w:instrText>
      </w:r>
      <w:r>
        <w:fldChar w:fldCharType="separate"/>
      </w:r>
      <w:r>
        <w:t>15</w:t>
      </w:r>
      <w:r>
        <w:fldChar w:fldCharType="end"/>
      </w:r>
      <w:r>
        <w:fldChar w:fldCharType="end"/>
      </w:r>
    </w:p>
    <w:p>
      <w:pPr>
        <w:pStyle w:val="16"/>
        <w:tabs>
          <w:tab w:val="right" w:leader="dot" w:pos="9345"/>
        </w:tabs>
        <w:rPr>
          <w:rFonts w:asciiTheme="minorHAnsi" w:hAnsiTheme="minorHAnsi" w:eastAsiaTheme="minorEastAsia" w:cstheme="minorBidi"/>
          <w:kern w:val="2"/>
          <w:sz w:val="21"/>
        </w:rPr>
      </w:pPr>
      <w:r>
        <w:fldChar w:fldCharType="begin"/>
      </w:r>
      <w:r>
        <w:instrText xml:space="preserve"> HYPERLINK \l "_Toc78821359" </w:instrText>
      </w:r>
      <w:r>
        <w:fldChar w:fldCharType="separate"/>
      </w:r>
      <w:r>
        <w:rPr>
          <w:rStyle w:val="22"/>
          <w:rFonts w:hAnsi="宋体" w:cs="宋体"/>
        </w:rPr>
        <w:t>八、项目经费预算</w:t>
      </w:r>
      <w:r>
        <w:tab/>
      </w:r>
      <w:r>
        <w:fldChar w:fldCharType="begin"/>
      </w:r>
      <w:r>
        <w:instrText xml:space="preserve"> PAGEREF _Toc78821359 \h </w:instrText>
      </w:r>
      <w:r>
        <w:fldChar w:fldCharType="separate"/>
      </w:r>
      <w:r>
        <w:t>16</w:t>
      </w:r>
      <w:r>
        <w:fldChar w:fldCharType="end"/>
      </w:r>
      <w:r>
        <w:fldChar w:fldCharType="end"/>
      </w:r>
    </w:p>
    <w:p>
      <w:pPr>
        <w:pStyle w:val="16"/>
        <w:tabs>
          <w:tab w:val="right" w:leader="dot" w:pos="9345"/>
        </w:tabs>
        <w:rPr>
          <w:rFonts w:asciiTheme="minorHAnsi" w:hAnsiTheme="minorHAnsi" w:eastAsiaTheme="minorEastAsia" w:cstheme="minorBidi"/>
          <w:kern w:val="2"/>
          <w:sz w:val="21"/>
        </w:rPr>
      </w:pPr>
      <w:r>
        <w:fldChar w:fldCharType="begin"/>
      </w:r>
      <w:r>
        <w:instrText xml:space="preserve"> HYPERLINK \l "_Toc78821360" </w:instrText>
      </w:r>
      <w:r>
        <w:fldChar w:fldCharType="separate"/>
      </w:r>
      <w:r>
        <w:rPr>
          <w:rStyle w:val="22"/>
          <w:rFonts w:hAnsi="宋体" w:cs="宋体"/>
        </w:rPr>
        <w:t>九、申请单位领导审查意见</w:t>
      </w:r>
      <w:r>
        <w:tab/>
      </w:r>
      <w:r>
        <w:fldChar w:fldCharType="begin"/>
      </w:r>
      <w:r>
        <w:instrText xml:space="preserve"> PAGEREF _Toc78821360 \h </w:instrText>
      </w:r>
      <w:r>
        <w:fldChar w:fldCharType="separate"/>
      </w:r>
      <w:r>
        <w:t>17</w:t>
      </w:r>
      <w:r>
        <w:fldChar w:fldCharType="end"/>
      </w:r>
      <w:r>
        <w:fldChar w:fldCharType="end"/>
      </w:r>
    </w:p>
    <w:p>
      <w:pPr>
        <w:spacing w:line="336" w:lineRule="auto"/>
        <w:jc w:val="distribute"/>
        <w:rPr>
          <w:rFonts w:eastAsia="仿宋"/>
          <w:bCs/>
          <w:sz w:val="24"/>
          <w:lang w:val="zh-CN"/>
        </w:rPr>
      </w:pPr>
      <w:r>
        <w:rPr>
          <w:rFonts w:hint="eastAsia" w:ascii="仿宋_GB2312" w:eastAsia="仿宋_GB2312"/>
          <w:sz w:val="24"/>
          <w:lang w:val="zh-CN"/>
        </w:rPr>
        <w:fldChar w:fldCharType="end"/>
      </w:r>
    </w:p>
    <w:p>
      <w:pPr>
        <w:widowControl/>
        <w:jc w:val="left"/>
        <w:rPr>
          <w:rFonts w:ascii="仿宋_GB2312" w:hAnsi="仿宋_GB2312" w:eastAsia="仿宋_GB2312" w:cs="仿宋_GB2312"/>
        </w:rPr>
        <w:sectPr>
          <w:footerReference r:id="rId7" w:type="default"/>
          <w:pgSz w:w="11906" w:h="16838"/>
          <w:pgMar w:top="1440" w:right="1247" w:bottom="1440" w:left="1304" w:header="851" w:footer="992" w:gutter="0"/>
          <w:pgNumType w:fmt="upperRoman" w:start="1"/>
          <w:cols w:space="720" w:num="1"/>
          <w:docGrid w:type="lines" w:linePitch="312" w:charSpace="0"/>
        </w:sectPr>
      </w:pPr>
      <w:r>
        <w:rPr>
          <w:rFonts w:eastAsia="仿宋"/>
          <w:bCs/>
          <w:sz w:val="24"/>
          <w:lang w:val="zh-CN"/>
        </w:rPr>
        <w:br w:type="page"/>
      </w:r>
    </w:p>
    <w:p>
      <w:pPr>
        <w:pStyle w:val="2"/>
        <w:keepNext w:val="0"/>
        <w:keepLines w:val="0"/>
        <w:adjustRightInd w:val="0"/>
        <w:snapToGrid w:val="0"/>
        <w:spacing w:after="0"/>
        <w:ind w:left="867" w:hanging="425"/>
        <w:rPr>
          <w:rFonts w:hAnsi="微软雅黑" w:cs="微软雅黑"/>
        </w:rPr>
      </w:pPr>
      <w:bookmarkStart w:id="3" w:name="_Toc4148"/>
      <w:bookmarkStart w:id="4" w:name="_Toc16561"/>
      <w:bookmarkStart w:id="5" w:name="_Toc2790"/>
      <w:bookmarkStart w:id="6" w:name="_Toc34669152"/>
      <w:bookmarkStart w:id="7" w:name="_Toc32614"/>
      <w:bookmarkStart w:id="8" w:name="_Toc28460"/>
      <w:bookmarkStart w:id="9" w:name="_Toc25903"/>
      <w:bookmarkStart w:id="10" w:name="_Toc78821327"/>
      <w:bookmarkStart w:id="11" w:name="_Toc4113"/>
      <w:r>
        <w:rPr>
          <w:rFonts w:hint="eastAsia" w:hAnsi="微软雅黑" w:cs="微软雅黑"/>
        </w:rPr>
        <w:t>一、目的和意义</w:t>
      </w:r>
      <w:bookmarkEnd w:id="3"/>
      <w:bookmarkEnd w:id="4"/>
      <w:bookmarkEnd w:id="5"/>
      <w:bookmarkEnd w:id="6"/>
      <w:bookmarkEnd w:id="7"/>
      <w:bookmarkEnd w:id="8"/>
      <w:bookmarkEnd w:id="9"/>
      <w:bookmarkEnd w:id="10"/>
      <w:bookmarkEnd w:id="11"/>
    </w:p>
    <w:p>
      <w:pPr>
        <w:adjustRightInd w:val="0"/>
        <w:snapToGrid w:val="0"/>
        <w:spacing w:line="360" w:lineRule="auto"/>
        <w:ind w:left="567"/>
        <w:outlineLvl w:val="1"/>
        <w:rPr>
          <w:rFonts w:hint="eastAsia" w:eastAsia="仿宋_GB2312"/>
          <w:b/>
          <w:bCs/>
          <w:sz w:val="36"/>
          <w:szCs w:val="32"/>
          <w:lang w:val="en-US" w:eastAsia="zh-CN"/>
        </w:rPr>
      </w:pPr>
      <w:bookmarkStart w:id="12" w:name="_Toc26738"/>
      <w:bookmarkStart w:id="13" w:name="_Toc78821328"/>
      <w:bookmarkStart w:id="14" w:name="_Toc17722"/>
      <w:bookmarkStart w:id="15" w:name="_Toc3590"/>
      <w:bookmarkStart w:id="16" w:name="_Toc6687"/>
      <w:bookmarkStart w:id="17" w:name="_Toc9592"/>
      <w:bookmarkStart w:id="18" w:name="_Toc2767"/>
      <w:bookmarkStart w:id="19" w:name="_Toc3976"/>
      <w:bookmarkStart w:id="20" w:name="_Toc34669153"/>
      <w:r>
        <w:rPr>
          <w:rFonts w:eastAsia="微软雅黑 Light"/>
          <w:b/>
          <w:bCs/>
          <w:sz w:val="28"/>
        </w:rPr>
        <w:t>1.1</w:t>
      </w:r>
      <w:r>
        <w:rPr>
          <w:rFonts w:eastAsia="仿宋_GB2312"/>
          <w:b/>
          <w:bCs/>
          <w:sz w:val="28"/>
          <w:szCs w:val="32"/>
        </w:rPr>
        <w:t xml:space="preserve"> </w:t>
      </w:r>
      <w:bookmarkEnd w:id="12"/>
      <w:bookmarkEnd w:id="13"/>
      <w:bookmarkEnd w:id="14"/>
      <w:bookmarkEnd w:id="15"/>
      <w:bookmarkEnd w:id="16"/>
      <w:bookmarkEnd w:id="17"/>
      <w:bookmarkEnd w:id="18"/>
      <w:bookmarkEnd w:id="19"/>
      <w:bookmarkEnd w:id="20"/>
      <w:r>
        <w:rPr>
          <w:rFonts w:hint="eastAsia" w:eastAsia="仿宋_GB2312"/>
          <w:b/>
          <w:bCs/>
          <w:sz w:val="28"/>
          <w:szCs w:val="32"/>
          <w:lang w:val="en-US" w:eastAsia="zh-CN"/>
        </w:rPr>
        <w:t>支持向量机定义</w:t>
      </w:r>
    </w:p>
    <w:p>
      <w:pPr>
        <w:adjustRightInd w:val="0"/>
        <w:snapToGrid w:val="0"/>
        <w:spacing w:line="360" w:lineRule="auto"/>
        <w:ind w:firstLine="480" w:firstLineChars="200"/>
        <w:textAlignment w:val="baseline"/>
        <w:rPr>
          <w:rFonts w:hint="default" w:eastAsia="仿宋_GB2312"/>
          <w:sz w:val="24"/>
          <w:lang w:val="en-US" w:eastAsia="zh-CN"/>
        </w:rPr>
      </w:pPr>
      <w:r>
        <w:rPr>
          <w:rFonts w:hint="eastAsia" w:eastAsia="仿宋_GB2312"/>
          <w:sz w:val="24"/>
          <w:lang w:val="en-US" w:eastAsia="zh-CN"/>
        </w:rPr>
        <w:t>SVM（全称：Support Vector Machine）支持向量机，这只是它的名称。向量就是和我们以前学过的向量一样（下文有介绍），它可以有效解决分类问题、预测问题(回归)，我们这里只讨论分类问题。何为分类问题？就是把你拥有的数据分成几类。</w:t>
      </w:r>
    </w:p>
    <w:p>
      <w:pPr>
        <w:adjustRightInd w:val="0"/>
        <w:snapToGrid w:val="0"/>
        <w:spacing w:line="360" w:lineRule="auto"/>
        <w:ind w:left="567"/>
        <w:outlineLvl w:val="1"/>
        <w:rPr>
          <w:rFonts w:hint="default" w:eastAsia="仿宋_GB2312"/>
          <w:b/>
          <w:bCs/>
          <w:sz w:val="28"/>
          <w:szCs w:val="32"/>
          <w:lang w:val="en-US" w:eastAsia="zh-CN"/>
        </w:rPr>
      </w:pPr>
      <w:bookmarkStart w:id="21" w:name="_Toc535"/>
      <w:bookmarkStart w:id="22" w:name="_Toc19799"/>
      <w:bookmarkStart w:id="23" w:name="_Toc34669156"/>
      <w:bookmarkStart w:id="24" w:name="_Toc20774"/>
      <w:bookmarkStart w:id="25" w:name="_Toc28885"/>
      <w:bookmarkStart w:id="26" w:name="_Toc16325"/>
      <w:bookmarkStart w:id="27" w:name="_Toc13026"/>
      <w:bookmarkStart w:id="28" w:name="_Toc78821329"/>
      <w:bookmarkStart w:id="29" w:name="_Toc21671"/>
      <w:r>
        <w:rPr>
          <w:rFonts w:hint="eastAsia" w:ascii="仿宋_GB2312" w:eastAsia="仿宋_GB2312"/>
          <w:b/>
          <w:bCs/>
          <w:sz w:val="28"/>
          <w:szCs w:val="28"/>
        </w:rPr>
        <w:t xml:space="preserve">1.2 </w:t>
      </w:r>
      <w:bookmarkEnd w:id="21"/>
      <w:bookmarkEnd w:id="22"/>
      <w:bookmarkEnd w:id="23"/>
      <w:bookmarkEnd w:id="24"/>
      <w:bookmarkEnd w:id="25"/>
      <w:bookmarkEnd w:id="26"/>
      <w:bookmarkEnd w:id="27"/>
      <w:bookmarkEnd w:id="28"/>
      <w:bookmarkEnd w:id="29"/>
      <w:r>
        <w:rPr>
          <w:rFonts w:hint="eastAsia" w:eastAsia="仿宋_GB2312"/>
          <w:b/>
          <w:bCs/>
          <w:sz w:val="28"/>
          <w:szCs w:val="32"/>
          <w:lang w:val="en-US" w:eastAsia="zh-CN"/>
        </w:rPr>
        <w:t>向量定义</w:t>
      </w:r>
    </w:p>
    <w:p>
      <w:pPr>
        <w:adjustRightInd w:val="0"/>
        <w:snapToGrid w:val="0"/>
        <w:spacing w:line="360" w:lineRule="auto"/>
        <w:ind w:firstLine="480" w:firstLineChars="200"/>
        <w:textAlignment w:val="baseline"/>
        <w:rPr>
          <w:rFonts w:hint="eastAsia" w:eastAsia="仿宋_GB2312"/>
          <w:sz w:val="24"/>
          <w:lang w:val="en-US" w:eastAsia="zh-CN"/>
        </w:rPr>
      </w:pPr>
      <w:r>
        <w:rPr>
          <w:rFonts w:hint="eastAsia" w:eastAsia="仿宋_GB2312"/>
          <w:sz w:val="24"/>
          <w:lang w:val="en-US" w:eastAsia="zh-CN"/>
        </w:rPr>
        <w:t>顾名思义就是有方向的纯量(标量)。纯量和标量就是只有大小，没有方向。比如单个数字5，只有大小，没有方向，是一个纯量。</w:t>
      </w:r>
    </w:p>
    <w:p>
      <w:pPr>
        <w:adjustRightInd w:val="0"/>
        <w:snapToGrid w:val="0"/>
        <w:spacing w:line="360" w:lineRule="auto"/>
        <w:ind w:firstLine="480" w:firstLineChars="200"/>
        <w:textAlignment w:val="baseline"/>
        <w:rPr>
          <w:rFonts w:hint="eastAsia" w:eastAsia="仿宋_GB2312"/>
          <w:sz w:val="24"/>
          <w:lang w:val="en-US" w:eastAsia="zh-CN"/>
        </w:rPr>
      </w:pPr>
      <w:r>
        <w:rPr>
          <w:rFonts w:hint="eastAsia" w:eastAsia="仿宋_GB2312"/>
          <w:sz w:val="24"/>
          <w:lang w:val="en-US" w:eastAsia="zh-CN"/>
        </w:rPr>
        <w:t>比如，有一辆车以每秒10m/s的速度朝你行驶和以每秒10m/s的速度远离你，这车辆的速度虽然一样，但是造成的效果却大相径庭，但是如果给这个速度加一个方向，那么你就知道</w:t>
      </w:r>
      <w:r>
        <w:rPr>
          <w:rFonts w:hint="eastAsia" w:eastAsia="仿宋_GB2312"/>
          <w:position w:val="-4"/>
          <w:sz w:val="24"/>
          <w:lang w:val="en-US" w:eastAsia="zh-CN"/>
        </w:rPr>
        <w:object>
          <v:shape id="_x0000_i1025" o:spt="75" type="#_x0000_t75" style="height:13.95pt;width:9pt;" o:ole="t" filled="f" o:preferrelative="t" stroked="f" coordsize="21600,21600">
            <v:path/>
            <v:fill on="f" focussize="0,0"/>
            <v:stroke on="f"/>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eastAsia="仿宋_GB2312"/>
          <w:sz w:val="24"/>
          <w:lang w:val="en-US" w:eastAsia="zh-CN"/>
        </w:rPr>
        <w:t>它是以10m/s的速度朝哪个方向运动了，这就是向量，有方向的纯量。</w:t>
      </w:r>
    </w:p>
    <w:p>
      <w:pPr>
        <w:adjustRightInd w:val="0"/>
        <w:snapToGrid w:val="0"/>
        <w:spacing w:line="360" w:lineRule="auto"/>
        <w:textAlignment w:val="baseline"/>
      </w:pPr>
      <w:r>
        <w:drawing>
          <wp:inline distT="0" distB="0" distL="114300" distR="114300">
            <wp:extent cx="2962275" cy="3019425"/>
            <wp:effectExtent l="0" t="0" r="9525" b="952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13"/>
                    <a:stretch>
                      <a:fillRect/>
                    </a:stretch>
                  </pic:blipFill>
                  <pic:spPr>
                    <a:xfrm>
                      <a:off x="0" y="0"/>
                      <a:ext cx="2962275" cy="3019425"/>
                    </a:xfrm>
                    <a:prstGeom prst="rect">
                      <a:avLst/>
                    </a:prstGeom>
                    <a:noFill/>
                    <a:ln>
                      <a:noFill/>
                    </a:ln>
                  </pic:spPr>
                </pic:pic>
              </a:graphicData>
            </a:graphic>
          </wp:inline>
        </w:drawing>
      </w:r>
    </w:p>
    <w:p>
      <w:pPr>
        <w:spacing w:line="360" w:lineRule="auto"/>
        <w:ind w:firstLine="420" w:firstLineChars="0"/>
        <w:rPr>
          <w:rFonts w:hint="eastAsia" w:eastAsia="仿宋_GB2312"/>
          <w:sz w:val="24"/>
          <w:lang w:val="en-US" w:eastAsia="zh-CN"/>
        </w:rPr>
      </w:pPr>
      <w:r>
        <w:rPr>
          <w:rFonts w:hint="eastAsia" w:eastAsia="仿宋_GB2312"/>
          <w:sz w:val="24"/>
          <w:lang w:val="en-US" w:eastAsia="zh-CN"/>
        </w:rPr>
        <w:t>上图就代表这个有方向的纯量，也就是向量</w:t>
      </w:r>
    </w:p>
    <w:p>
      <w:pPr>
        <w:spacing w:line="360" w:lineRule="auto"/>
        <w:ind w:firstLine="420" w:firstLineChars="0"/>
        <w:rPr>
          <w:rFonts w:hint="eastAsia" w:eastAsia="仿宋_GB2312"/>
          <w:sz w:val="24"/>
          <w:lang w:val="en-US" w:eastAsia="zh-CN"/>
        </w:rPr>
      </w:pPr>
    </w:p>
    <w:p>
      <w:pPr>
        <w:spacing w:line="360" w:lineRule="auto"/>
        <w:ind w:firstLine="420" w:firstLineChars="0"/>
        <w:rPr>
          <w:rFonts w:hint="eastAsia" w:eastAsia="仿宋_GB2312"/>
          <w:sz w:val="24"/>
          <w:lang w:val="en-US" w:eastAsia="zh-CN"/>
        </w:rPr>
      </w:pPr>
    </w:p>
    <w:p>
      <w:pPr>
        <w:spacing w:line="360" w:lineRule="auto"/>
        <w:ind w:firstLine="420" w:firstLineChars="0"/>
        <w:rPr>
          <w:rFonts w:hint="eastAsia" w:eastAsia="仿宋_GB2312"/>
          <w:sz w:val="24"/>
          <w:lang w:val="en-US" w:eastAsia="zh-CN"/>
        </w:rPr>
      </w:pPr>
    </w:p>
    <w:p>
      <w:pPr>
        <w:spacing w:line="360" w:lineRule="auto"/>
        <w:ind w:firstLine="420" w:firstLineChars="0"/>
        <w:rPr>
          <w:rFonts w:hint="eastAsia" w:eastAsia="仿宋_GB2312"/>
          <w:sz w:val="24"/>
          <w:lang w:val="en-US" w:eastAsia="zh-CN"/>
        </w:rPr>
      </w:pPr>
    </w:p>
    <w:p>
      <w:pPr>
        <w:spacing w:line="360" w:lineRule="auto"/>
        <w:ind w:firstLine="420" w:firstLineChars="0"/>
        <w:rPr>
          <w:rFonts w:hint="eastAsia" w:eastAsia="仿宋_GB2312"/>
          <w:sz w:val="24"/>
          <w:lang w:val="en-US" w:eastAsia="zh-CN"/>
        </w:rPr>
      </w:pPr>
    </w:p>
    <w:p>
      <w:pPr>
        <w:spacing w:line="360" w:lineRule="auto"/>
        <w:ind w:firstLine="420" w:firstLineChars="0"/>
        <w:rPr>
          <w:rFonts w:hint="eastAsia" w:eastAsia="仿宋_GB2312"/>
          <w:sz w:val="24"/>
          <w:lang w:val="en-US" w:eastAsia="zh-CN"/>
        </w:rPr>
      </w:pPr>
    </w:p>
    <w:p>
      <w:pPr>
        <w:spacing w:line="360" w:lineRule="auto"/>
        <w:ind w:firstLine="420" w:firstLineChars="0"/>
        <w:rPr>
          <w:rFonts w:hint="eastAsia" w:eastAsia="仿宋_GB2312"/>
          <w:sz w:val="24"/>
          <w:lang w:val="en-US" w:eastAsia="zh-CN"/>
        </w:rPr>
      </w:pPr>
    </w:p>
    <w:p>
      <w:pPr>
        <w:spacing w:line="360" w:lineRule="auto"/>
        <w:ind w:firstLine="420" w:firstLineChars="0"/>
        <w:rPr>
          <w:rFonts w:hint="eastAsia" w:eastAsia="仿宋_GB2312"/>
          <w:sz w:val="24"/>
          <w:lang w:val="en-US" w:eastAsia="zh-CN"/>
        </w:rPr>
      </w:pPr>
    </w:p>
    <w:p>
      <w:pPr>
        <w:spacing w:line="360" w:lineRule="auto"/>
      </w:pPr>
      <w:r>
        <w:drawing>
          <wp:inline distT="0" distB="0" distL="114300" distR="114300">
            <wp:extent cx="5937250" cy="2933065"/>
            <wp:effectExtent l="0" t="0" r="6350" b="635"/>
            <wp:docPr id="4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4"/>
                    <pic:cNvPicPr>
                      <a:picLocks noChangeAspect="1"/>
                    </pic:cNvPicPr>
                  </pic:nvPicPr>
                  <pic:blipFill>
                    <a:blip r:embed="rId14"/>
                    <a:stretch>
                      <a:fillRect/>
                    </a:stretch>
                  </pic:blipFill>
                  <pic:spPr>
                    <a:xfrm>
                      <a:off x="0" y="0"/>
                      <a:ext cx="5937250" cy="2933065"/>
                    </a:xfrm>
                    <a:prstGeom prst="rect">
                      <a:avLst/>
                    </a:prstGeom>
                    <a:noFill/>
                    <a:ln w="9525">
                      <a:noFill/>
                    </a:ln>
                  </pic:spPr>
                </pic:pic>
              </a:graphicData>
            </a:graphic>
          </wp:inline>
        </w:drawing>
      </w:r>
    </w:p>
    <w:p>
      <w:pPr>
        <w:spacing w:line="360" w:lineRule="auto"/>
      </w:pPr>
      <w:r>
        <w:drawing>
          <wp:inline distT="0" distB="0" distL="114300" distR="114300">
            <wp:extent cx="5928360" cy="2968625"/>
            <wp:effectExtent l="0" t="0" r="15240" b="3175"/>
            <wp:docPr id="4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5"/>
                    <pic:cNvPicPr>
                      <a:picLocks noChangeAspect="1"/>
                    </pic:cNvPicPr>
                  </pic:nvPicPr>
                  <pic:blipFill>
                    <a:blip r:embed="rId15"/>
                    <a:stretch>
                      <a:fillRect/>
                    </a:stretch>
                  </pic:blipFill>
                  <pic:spPr>
                    <a:xfrm>
                      <a:off x="0" y="0"/>
                      <a:ext cx="5928360" cy="2968625"/>
                    </a:xfrm>
                    <a:prstGeom prst="rect">
                      <a:avLst/>
                    </a:prstGeom>
                    <a:noFill/>
                    <a:ln w="9525">
                      <a:noFill/>
                    </a:ln>
                  </pic:spPr>
                </pic:pic>
              </a:graphicData>
            </a:graphic>
          </wp:inline>
        </w:drawing>
      </w:r>
    </w:p>
    <w:p>
      <w:pPr>
        <w:spacing w:line="360" w:lineRule="auto"/>
      </w:pPr>
      <w:r>
        <w:drawing>
          <wp:inline distT="0" distB="0" distL="114300" distR="114300">
            <wp:extent cx="5937885" cy="2642870"/>
            <wp:effectExtent l="0" t="0" r="5715" b="5080"/>
            <wp:docPr id="5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6"/>
                    <pic:cNvPicPr>
                      <a:picLocks noChangeAspect="1"/>
                    </pic:cNvPicPr>
                  </pic:nvPicPr>
                  <pic:blipFill>
                    <a:blip r:embed="rId16"/>
                    <a:stretch>
                      <a:fillRect/>
                    </a:stretch>
                  </pic:blipFill>
                  <pic:spPr>
                    <a:xfrm>
                      <a:off x="0" y="0"/>
                      <a:ext cx="5937885" cy="2642870"/>
                    </a:xfrm>
                    <a:prstGeom prst="rect">
                      <a:avLst/>
                    </a:prstGeom>
                    <a:noFill/>
                    <a:ln w="9525">
                      <a:noFill/>
                    </a:ln>
                  </pic:spPr>
                </pic:pic>
              </a:graphicData>
            </a:graphic>
          </wp:inline>
        </w:drawing>
      </w:r>
    </w:p>
    <w:p>
      <w:pPr>
        <w:spacing w:line="360" w:lineRule="auto"/>
      </w:pPr>
      <w:r>
        <w:drawing>
          <wp:inline distT="0" distB="0" distL="114300" distR="114300">
            <wp:extent cx="5934075" cy="3152140"/>
            <wp:effectExtent l="0" t="0" r="9525" b="10160"/>
            <wp:docPr id="5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8"/>
                    <pic:cNvPicPr>
                      <a:picLocks noChangeAspect="1"/>
                    </pic:cNvPicPr>
                  </pic:nvPicPr>
                  <pic:blipFill>
                    <a:blip r:embed="rId17"/>
                    <a:stretch>
                      <a:fillRect/>
                    </a:stretch>
                  </pic:blipFill>
                  <pic:spPr>
                    <a:xfrm>
                      <a:off x="0" y="0"/>
                      <a:ext cx="5934075" cy="3152140"/>
                    </a:xfrm>
                    <a:prstGeom prst="rect">
                      <a:avLst/>
                    </a:prstGeom>
                    <a:noFill/>
                    <a:ln w="9525">
                      <a:noFill/>
                    </a:ln>
                  </pic:spPr>
                </pic:pic>
              </a:graphicData>
            </a:graphic>
          </wp:inline>
        </w:drawing>
      </w:r>
    </w:p>
    <w:p>
      <w:pPr>
        <w:spacing w:line="360" w:lineRule="auto"/>
      </w:pPr>
      <w:r>
        <w:drawing>
          <wp:inline distT="0" distB="0" distL="114300" distR="114300">
            <wp:extent cx="5928995" cy="3201035"/>
            <wp:effectExtent l="0" t="0" r="14605" b="18415"/>
            <wp:docPr id="5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9"/>
                    <pic:cNvPicPr>
                      <a:picLocks noChangeAspect="1"/>
                    </pic:cNvPicPr>
                  </pic:nvPicPr>
                  <pic:blipFill>
                    <a:blip r:embed="rId18"/>
                    <a:stretch>
                      <a:fillRect/>
                    </a:stretch>
                  </pic:blipFill>
                  <pic:spPr>
                    <a:xfrm>
                      <a:off x="0" y="0"/>
                      <a:ext cx="5928995" cy="3201035"/>
                    </a:xfrm>
                    <a:prstGeom prst="rect">
                      <a:avLst/>
                    </a:prstGeom>
                    <a:noFill/>
                    <a:ln w="9525">
                      <a:noFill/>
                    </a:ln>
                  </pic:spPr>
                </pic:pic>
              </a:graphicData>
            </a:graphic>
          </wp:inline>
        </w:drawing>
      </w:r>
    </w:p>
    <w:p>
      <w:pPr>
        <w:spacing w:line="360" w:lineRule="auto"/>
      </w:pPr>
      <w:r>
        <w:drawing>
          <wp:inline distT="0" distB="0" distL="114300" distR="114300">
            <wp:extent cx="5932805" cy="1465580"/>
            <wp:effectExtent l="0" t="0" r="10795" b="1270"/>
            <wp:docPr id="5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0"/>
                    <pic:cNvPicPr>
                      <a:picLocks noChangeAspect="1"/>
                    </pic:cNvPicPr>
                  </pic:nvPicPr>
                  <pic:blipFill>
                    <a:blip r:embed="rId19"/>
                    <a:stretch>
                      <a:fillRect/>
                    </a:stretch>
                  </pic:blipFill>
                  <pic:spPr>
                    <a:xfrm>
                      <a:off x="0" y="0"/>
                      <a:ext cx="5932805" cy="1465580"/>
                    </a:xfrm>
                    <a:prstGeom prst="rect">
                      <a:avLst/>
                    </a:prstGeom>
                    <a:noFill/>
                    <a:ln w="9525">
                      <a:noFill/>
                    </a:ln>
                  </pic:spPr>
                </pic:pic>
              </a:graphicData>
            </a:graphic>
          </wp:inline>
        </w:drawing>
      </w:r>
    </w:p>
    <w:p>
      <w:pPr>
        <w:spacing w:line="360" w:lineRule="auto"/>
      </w:pPr>
    </w:p>
    <w:p>
      <w:pPr>
        <w:spacing w:line="360" w:lineRule="auto"/>
        <w:rPr>
          <w:rFonts w:hint="eastAsia"/>
          <w:lang w:val="en-US" w:eastAsia="zh-CN"/>
        </w:rPr>
      </w:pPr>
      <w:r>
        <w:drawing>
          <wp:inline distT="0" distB="0" distL="114300" distR="114300">
            <wp:extent cx="5935980" cy="3036570"/>
            <wp:effectExtent l="0" t="0" r="7620" b="11430"/>
            <wp:docPr id="5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1"/>
                    <pic:cNvPicPr>
                      <a:picLocks noChangeAspect="1"/>
                    </pic:cNvPicPr>
                  </pic:nvPicPr>
                  <pic:blipFill>
                    <a:blip r:embed="rId20"/>
                    <a:stretch>
                      <a:fillRect/>
                    </a:stretch>
                  </pic:blipFill>
                  <pic:spPr>
                    <a:xfrm>
                      <a:off x="0" y="0"/>
                      <a:ext cx="5935980" cy="3036570"/>
                    </a:xfrm>
                    <a:prstGeom prst="rect">
                      <a:avLst/>
                    </a:prstGeom>
                    <a:noFill/>
                    <a:ln w="9525">
                      <a:noFill/>
                    </a:ln>
                  </pic:spPr>
                </pic:pic>
              </a:graphicData>
            </a:graphic>
          </wp:inline>
        </w:drawing>
      </w:r>
    </w:p>
    <w:p>
      <w:pPr>
        <w:spacing w:line="360" w:lineRule="auto"/>
        <w:rPr>
          <w:rFonts w:hint="eastAsia" w:eastAsia="仿宋_GB2312"/>
          <w:sz w:val="24"/>
          <w:lang w:val="en-US" w:eastAsia="zh-CN"/>
        </w:rPr>
      </w:pPr>
    </w:p>
    <w:p>
      <w:pPr>
        <w:spacing w:line="360" w:lineRule="auto"/>
        <w:rPr>
          <w:rFonts w:hint="eastAsia" w:eastAsia="仿宋_GB2312"/>
          <w:sz w:val="24"/>
          <w:lang w:val="en-US" w:eastAsia="zh-CN"/>
        </w:rPr>
      </w:pPr>
    </w:p>
    <w:p>
      <w:pPr>
        <w:spacing w:line="360" w:lineRule="auto"/>
        <w:rPr>
          <w:rFonts w:hint="eastAsia" w:eastAsia="仿宋_GB2312"/>
          <w:sz w:val="24"/>
          <w:lang w:val="en-US" w:eastAsia="zh-CN"/>
        </w:rPr>
      </w:pPr>
    </w:p>
    <w:p>
      <w:pPr>
        <w:spacing w:line="360" w:lineRule="auto"/>
        <w:rPr>
          <w:rFonts w:hint="default" w:eastAsia="仿宋_GB2312"/>
          <w:sz w:val="24"/>
          <w:lang w:val="en-US" w:eastAsia="zh-CN"/>
        </w:rPr>
      </w:pPr>
      <w:r>
        <w:rPr>
          <w:rFonts w:hint="eastAsia" w:eastAsia="仿宋_GB2312"/>
          <w:sz w:val="24"/>
          <w:lang w:val="en-US" w:eastAsia="zh-CN"/>
        </w:rPr>
        <w:t>问题描述：</w:t>
      </w:r>
    </w:p>
    <w:p>
      <w:pPr>
        <w:spacing w:line="360" w:lineRule="auto"/>
        <w:ind w:firstLine="420" w:firstLineChars="0"/>
        <w:rPr>
          <w:rFonts w:hint="eastAsia" w:eastAsia="仿宋_GB2312"/>
          <w:sz w:val="24"/>
          <w:lang w:val="en-US" w:eastAsia="zh-CN"/>
        </w:rPr>
      </w:pPr>
    </w:p>
    <w:p>
      <w:pPr>
        <w:spacing w:line="360" w:lineRule="auto"/>
      </w:pPr>
      <w:r>
        <w:drawing>
          <wp:inline distT="0" distB="0" distL="114300" distR="114300">
            <wp:extent cx="5937885" cy="2454910"/>
            <wp:effectExtent l="0" t="0" r="5715" b="254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pic:cNvPicPr>
                  </pic:nvPicPr>
                  <pic:blipFill>
                    <a:blip r:embed="rId21"/>
                    <a:stretch>
                      <a:fillRect/>
                    </a:stretch>
                  </pic:blipFill>
                  <pic:spPr>
                    <a:xfrm>
                      <a:off x="0" y="0"/>
                      <a:ext cx="5937885" cy="2454910"/>
                    </a:xfrm>
                    <a:prstGeom prst="rect">
                      <a:avLst/>
                    </a:prstGeom>
                    <a:noFill/>
                    <a:ln>
                      <a:noFill/>
                    </a:ln>
                  </pic:spPr>
                </pic:pic>
              </a:graphicData>
            </a:graphic>
          </wp:inline>
        </w:drawing>
      </w:r>
    </w:p>
    <w:p>
      <w:pPr>
        <w:spacing w:line="360" w:lineRule="auto"/>
        <w:rPr>
          <w:rFonts w:hint="eastAsia"/>
          <w:lang w:val="en-US" w:eastAsia="zh-CN"/>
        </w:rPr>
      </w:pPr>
    </w:p>
    <w:p>
      <w:pPr>
        <w:spacing w:line="360" w:lineRule="auto"/>
      </w:pPr>
      <w:r>
        <w:drawing>
          <wp:inline distT="0" distB="0" distL="114300" distR="114300">
            <wp:extent cx="5937250" cy="3349625"/>
            <wp:effectExtent l="0" t="0" r="6350" b="3175"/>
            <wp:docPr id="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
                    <pic:cNvPicPr>
                      <a:picLocks noChangeAspect="1"/>
                    </pic:cNvPicPr>
                  </pic:nvPicPr>
                  <pic:blipFill>
                    <a:blip r:embed="rId22"/>
                    <a:stretch>
                      <a:fillRect/>
                    </a:stretch>
                  </pic:blipFill>
                  <pic:spPr>
                    <a:xfrm>
                      <a:off x="0" y="0"/>
                      <a:ext cx="5937250" cy="3349625"/>
                    </a:xfrm>
                    <a:prstGeom prst="rect">
                      <a:avLst/>
                    </a:prstGeom>
                    <a:noFill/>
                    <a:ln>
                      <a:noFill/>
                    </a:ln>
                  </pic:spPr>
                </pic:pic>
              </a:graphicData>
            </a:graphic>
          </wp:inline>
        </w:drawing>
      </w:r>
    </w:p>
    <w:p>
      <w:pPr>
        <w:spacing w:line="360" w:lineRule="auto"/>
      </w:pPr>
      <w:r>
        <w:drawing>
          <wp:inline distT="0" distB="0" distL="114300" distR="114300">
            <wp:extent cx="5938520" cy="2647950"/>
            <wp:effectExtent l="0" t="0" r="5080" b="0"/>
            <wp:docPr id="1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6"/>
                    <pic:cNvPicPr>
                      <a:picLocks noChangeAspect="1"/>
                    </pic:cNvPicPr>
                  </pic:nvPicPr>
                  <pic:blipFill>
                    <a:blip r:embed="rId23"/>
                    <a:stretch>
                      <a:fillRect/>
                    </a:stretch>
                  </pic:blipFill>
                  <pic:spPr>
                    <a:xfrm>
                      <a:off x="0" y="0"/>
                      <a:ext cx="5938520" cy="2647950"/>
                    </a:xfrm>
                    <a:prstGeom prst="rect">
                      <a:avLst/>
                    </a:prstGeom>
                    <a:noFill/>
                    <a:ln>
                      <a:noFill/>
                    </a:ln>
                  </pic:spPr>
                </pic:pic>
              </a:graphicData>
            </a:graphic>
          </wp:inline>
        </w:drawing>
      </w:r>
    </w:p>
    <w:p>
      <w:pPr>
        <w:spacing w:line="360" w:lineRule="auto"/>
        <w:rPr>
          <w:rFonts w:hint="eastAsia"/>
          <w:lang w:val="en-US" w:eastAsia="zh-CN"/>
        </w:rPr>
      </w:pPr>
      <w:r>
        <w:drawing>
          <wp:inline distT="0" distB="0" distL="114300" distR="114300">
            <wp:extent cx="5931535" cy="2715260"/>
            <wp:effectExtent l="0" t="0" r="12065" b="8890"/>
            <wp:docPr id="1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5"/>
                    <pic:cNvPicPr>
                      <a:picLocks noChangeAspect="1"/>
                    </pic:cNvPicPr>
                  </pic:nvPicPr>
                  <pic:blipFill>
                    <a:blip r:embed="rId24"/>
                    <a:stretch>
                      <a:fillRect/>
                    </a:stretch>
                  </pic:blipFill>
                  <pic:spPr>
                    <a:xfrm>
                      <a:off x="0" y="0"/>
                      <a:ext cx="5931535" cy="2715260"/>
                    </a:xfrm>
                    <a:prstGeom prst="rect">
                      <a:avLst/>
                    </a:prstGeom>
                    <a:noFill/>
                    <a:ln>
                      <a:noFill/>
                    </a:ln>
                  </pic:spPr>
                </pic:pic>
              </a:graphicData>
            </a:graphic>
          </wp:inline>
        </w:drawing>
      </w:r>
    </w:p>
    <w:p>
      <w:pPr>
        <w:spacing w:line="360" w:lineRule="auto"/>
      </w:pPr>
      <w:r>
        <w:drawing>
          <wp:inline distT="0" distB="0" distL="114300" distR="114300">
            <wp:extent cx="5934075" cy="3003550"/>
            <wp:effectExtent l="0" t="0" r="9525" b="6350"/>
            <wp:docPr id="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7"/>
                    <pic:cNvPicPr>
                      <a:picLocks noChangeAspect="1"/>
                    </pic:cNvPicPr>
                  </pic:nvPicPr>
                  <pic:blipFill>
                    <a:blip r:embed="rId25"/>
                    <a:stretch>
                      <a:fillRect/>
                    </a:stretch>
                  </pic:blipFill>
                  <pic:spPr>
                    <a:xfrm>
                      <a:off x="0" y="0"/>
                      <a:ext cx="5934075" cy="3003550"/>
                    </a:xfrm>
                    <a:prstGeom prst="rect">
                      <a:avLst/>
                    </a:prstGeom>
                    <a:noFill/>
                    <a:ln>
                      <a:noFill/>
                    </a:ln>
                  </pic:spPr>
                </pic:pic>
              </a:graphicData>
            </a:graphic>
          </wp:inline>
        </w:drawing>
      </w:r>
    </w:p>
    <w:p>
      <w:pPr>
        <w:spacing w:line="360" w:lineRule="auto"/>
        <w:rPr>
          <w:rFonts w:hint="eastAsia"/>
          <w:lang w:val="en-US" w:eastAsia="zh-CN"/>
        </w:rPr>
      </w:pPr>
      <w:r>
        <w:drawing>
          <wp:inline distT="0" distB="0" distL="114300" distR="114300">
            <wp:extent cx="5465445" cy="2384425"/>
            <wp:effectExtent l="0" t="0" r="1905" b="15875"/>
            <wp:docPr id="5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4"/>
                    <pic:cNvPicPr>
                      <a:picLocks noChangeAspect="1"/>
                    </pic:cNvPicPr>
                  </pic:nvPicPr>
                  <pic:blipFill>
                    <a:blip r:embed="rId26"/>
                    <a:stretch>
                      <a:fillRect/>
                    </a:stretch>
                  </pic:blipFill>
                  <pic:spPr>
                    <a:xfrm>
                      <a:off x="0" y="0"/>
                      <a:ext cx="5465445" cy="2384425"/>
                    </a:xfrm>
                    <a:prstGeom prst="rect">
                      <a:avLst/>
                    </a:prstGeom>
                    <a:noFill/>
                    <a:ln w="9525">
                      <a:noFill/>
                    </a:ln>
                  </pic:spPr>
                </pic:pic>
              </a:graphicData>
            </a:graphic>
          </wp:inline>
        </w:drawing>
      </w:r>
    </w:p>
    <w:p>
      <w:pPr>
        <w:spacing w:line="360" w:lineRule="auto"/>
        <w:rPr>
          <w:rFonts w:hint="eastAsia"/>
          <w:lang w:val="en-US" w:eastAsia="zh-CN"/>
        </w:rPr>
      </w:pPr>
      <w:r>
        <w:rPr>
          <w:rFonts w:hint="eastAsia"/>
          <w:lang w:val="en-US" w:eastAsia="zh-CN"/>
        </w:rPr>
        <w:t xml:space="preserve">当前存在的问题：当样本数量急速增加，每个样本的特征features扩大时。所以需要寻找高效方法以及遇到线性不可分情况时的解决方法。 </w:t>
      </w:r>
    </w:p>
    <w:p>
      <w:pPr>
        <w:spacing w:line="360" w:lineRule="auto"/>
        <w:rPr>
          <w:rFonts w:hint="eastAsia"/>
          <w:lang w:val="en-US" w:eastAsia="zh-CN"/>
        </w:rPr>
      </w:pPr>
      <w:r>
        <w:rPr>
          <w:rFonts w:hint="eastAsia"/>
          <w:lang w:val="en-US" w:eastAsia="zh-CN"/>
        </w:rPr>
        <w:t>硬间隔：不存在数据样本点在Margin中，即每个样本点都符合约束的条件。</w:t>
      </w:r>
    </w:p>
    <w:p>
      <w:pPr>
        <w:spacing w:line="360" w:lineRule="auto"/>
        <w:rPr>
          <w:rFonts w:hint="eastAsia" w:eastAsia="宋体"/>
          <w:lang w:val="en-US" w:eastAsia="zh-CN"/>
        </w:rPr>
      </w:pPr>
      <w:r>
        <w:drawing>
          <wp:inline distT="0" distB="0" distL="114300" distR="114300">
            <wp:extent cx="5925185" cy="3120390"/>
            <wp:effectExtent l="0" t="0" r="18415" b="3810"/>
            <wp:docPr id="5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6"/>
                    <pic:cNvPicPr>
                      <a:picLocks noChangeAspect="1"/>
                    </pic:cNvPicPr>
                  </pic:nvPicPr>
                  <pic:blipFill>
                    <a:blip r:embed="rId27"/>
                    <a:stretch>
                      <a:fillRect/>
                    </a:stretch>
                  </pic:blipFill>
                  <pic:spPr>
                    <a:xfrm>
                      <a:off x="0" y="0"/>
                      <a:ext cx="5925185" cy="3120390"/>
                    </a:xfrm>
                    <a:prstGeom prst="rect">
                      <a:avLst/>
                    </a:prstGeom>
                    <a:noFill/>
                    <a:ln w="9525">
                      <a:noFill/>
                    </a:ln>
                  </pic:spPr>
                </pic:pic>
              </a:graphicData>
            </a:graphic>
          </wp:inline>
        </w:drawing>
      </w:r>
      <w:r>
        <w:rPr>
          <w:rFonts w:hint="eastAsia"/>
          <w:lang w:val="en-US" w:eastAsia="zh-CN"/>
        </w:rPr>
        <w:t xml:space="preserve"> </w:t>
      </w:r>
    </w:p>
    <w:p>
      <w:pPr>
        <w:spacing w:line="360" w:lineRule="auto"/>
        <w:rPr>
          <w:rFonts w:hint="eastAsia"/>
          <w:lang w:val="en-US" w:eastAsia="zh-CN"/>
        </w:rPr>
      </w:pPr>
    </w:p>
    <w:p>
      <w:pPr>
        <w:spacing w:line="360" w:lineRule="auto"/>
        <w:rPr>
          <w:rFonts w:hint="eastAsia"/>
          <w:lang w:val="en-US" w:eastAsia="zh-CN"/>
        </w:rPr>
      </w:pPr>
      <w:r>
        <w:rPr>
          <w:rFonts w:hint="eastAsia" w:ascii="微软雅黑" w:hAnsi="微软雅黑" w:eastAsia="微软雅黑" w:cs="微软雅黑"/>
          <w:i w:val="0"/>
          <w:caps w:val="0"/>
          <w:color w:val="333333"/>
          <w:spacing w:val="0"/>
          <w:sz w:val="24"/>
          <w:szCs w:val="24"/>
          <w:shd w:val="clear" w:fill="FFFFFF"/>
        </w:rPr>
        <w:t>P是一个三维坐标点，P∈R³表示P的三个坐标的取值范围都是任意实数。</w:t>
      </w:r>
    </w:p>
    <w:p>
      <w:pPr>
        <w:spacing w:line="360" w:lineRule="auto"/>
        <w:rPr>
          <w:rFonts w:hint="eastAsia"/>
          <w:lang w:val="en-US" w:eastAsia="zh-CN"/>
        </w:rPr>
      </w:pPr>
      <w:r>
        <w:drawing>
          <wp:inline distT="0" distB="0" distL="114300" distR="114300">
            <wp:extent cx="5927725" cy="3975100"/>
            <wp:effectExtent l="0" t="0" r="15875" b="6350"/>
            <wp:docPr id="5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7"/>
                    <pic:cNvPicPr>
                      <a:picLocks noChangeAspect="1"/>
                    </pic:cNvPicPr>
                  </pic:nvPicPr>
                  <pic:blipFill>
                    <a:blip r:embed="rId28"/>
                    <a:stretch>
                      <a:fillRect/>
                    </a:stretch>
                  </pic:blipFill>
                  <pic:spPr>
                    <a:xfrm>
                      <a:off x="0" y="0"/>
                      <a:ext cx="5927725" cy="3975100"/>
                    </a:xfrm>
                    <a:prstGeom prst="rect">
                      <a:avLst/>
                    </a:prstGeom>
                    <a:noFill/>
                    <a:ln w="9525">
                      <a:noFill/>
                    </a:ln>
                  </pic:spPr>
                </pic:pic>
              </a:graphicData>
            </a:graphic>
          </wp:inline>
        </w:drawing>
      </w:r>
    </w:p>
    <w:p>
      <w:pPr>
        <w:spacing w:line="360" w:lineRule="auto"/>
      </w:pPr>
      <w:r>
        <w:drawing>
          <wp:inline distT="0" distB="0" distL="114300" distR="114300">
            <wp:extent cx="5934710" cy="4901565"/>
            <wp:effectExtent l="0" t="0" r="8890" b="13335"/>
            <wp:docPr id="5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8"/>
                    <pic:cNvPicPr>
                      <a:picLocks noChangeAspect="1"/>
                    </pic:cNvPicPr>
                  </pic:nvPicPr>
                  <pic:blipFill>
                    <a:blip r:embed="rId29"/>
                    <a:stretch>
                      <a:fillRect/>
                    </a:stretch>
                  </pic:blipFill>
                  <pic:spPr>
                    <a:xfrm>
                      <a:off x="0" y="0"/>
                      <a:ext cx="5934710" cy="4901565"/>
                    </a:xfrm>
                    <a:prstGeom prst="rect">
                      <a:avLst/>
                    </a:prstGeom>
                    <a:noFill/>
                    <a:ln w="9525">
                      <a:noFill/>
                    </a:ln>
                  </pic:spPr>
                </pic:pic>
              </a:graphicData>
            </a:graphic>
          </wp:inline>
        </w:drawing>
      </w:r>
    </w:p>
    <w:p>
      <w:pPr>
        <w:spacing w:line="360" w:lineRule="auto"/>
      </w:pPr>
      <w:r>
        <w:drawing>
          <wp:inline distT="0" distB="0" distL="114300" distR="114300">
            <wp:extent cx="5938520" cy="2581910"/>
            <wp:effectExtent l="0" t="0" r="5080" b="8890"/>
            <wp:docPr id="6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19"/>
                    <pic:cNvPicPr>
                      <a:picLocks noChangeAspect="1"/>
                    </pic:cNvPicPr>
                  </pic:nvPicPr>
                  <pic:blipFill>
                    <a:blip r:embed="rId30"/>
                    <a:stretch>
                      <a:fillRect/>
                    </a:stretch>
                  </pic:blipFill>
                  <pic:spPr>
                    <a:xfrm>
                      <a:off x="0" y="0"/>
                      <a:ext cx="5938520" cy="2581910"/>
                    </a:xfrm>
                    <a:prstGeom prst="rect">
                      <a:avLst/>
                    </a:prstGeom>
                    <a:noFill/>
                    <a:ln w="9525">
                      <a:noFill/>
                    </a:ln>
                  </pic:spPr>
                </pic:pic>
              </a:graphicData>
            </a:graphic>
          </wp:inline>
        </w:drawing>
      </w:r>
    </w:p>
    <w:p>
      <w:pPr>
        <w:spacing w:line="360" w:lineRule="auto"/>
        <w:rPr>
          <w:rFonts w:hint="eastAsia"/>
          <w:lang w:val="en-US" w:eastAsia="zh-CN"/>
        </w:rPr>
      </w:pPr>
      <w:r>
        <w:drawing>
          <wp:inline distT="0" distB="0" distL="0" distR="0">
            <wp:extent cx="5274310" cy="2966720"/>
            <wp:effectExtent l="0" t="0" r="254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5274310" cy="2966720"/>
                    </a:xfrm>
                    <a:prstGeom prst="rect">
                      <a:avLst/>
                    </a:prstGeom>
                    <a:noFill/>
                    <a:ln>
                      <a:noFill/>
                    </a:ln>
                  </pic:spPr>
                </pic:pic>
              </a:graphicData>
            </a:graphic>
          </wp:inline>
        </w:drawing>
      </w:r>
    </w:p>
    <w:p>
      <w:pPr>
        <w:spacing w:line="360" w:lineRule="auto"/>
      </w:pPr>
      <w:r>
        <w:drawing>
          <wp:inline distT="0" distB="0" distL="114300" distR="114300">
            <wp:extent cx="5938520" cy="4189730"/>
            <wp:effectExtent l="0" t="0" r="5080" b="1270"/>
            <wp:docPr id="6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20"/>
                    <pic:cNvPicPr>
                      <a:picLocks noChangeAspect="1"/>
                    </pic:cNvPicPr>
                  </pic:nvPicPr>
                  <pic:blipFill>
                    <a:blip r:embed="rId32"/>
                    <a:stretch>
                      <a:fillRect/>
                    </a:stretch>
                  </pic:blipFill>
                  <pic:spPr>
                    <a:xfrm>
                      <a:off x="0" y="0"/>
                      <a:ext cx="5938520" cy="4189730"/>
                    </a:xfrm>
                    <a:prstGeom prst="rect">
                      <a:avLst/>
                    </a:prstGeom>
                    <a:noFill/>
                    <a:ln w="9525">
                      <a:noFill/>
                    </a:ln>
                  </pic:spPr>
                </pic:pic>
              </a:graphicData>
            </a:graphic>
          </wp:inline>
        </w:drawing>
      </w:r>
    </w:p>
    <w:p>
      <w:pPr>
        <w:spacing w:line="360" w:lineRule="auto"/>
        <w:rPr>
          <w:rFonts w:hint="eastAsia"/>
          <w:lang w:val="en-US" w:eastAsia="zh-CN"/>
        </w:rPr>
      </w:pPr>
      <w:r>
        <w:rPr>
          <w:rFonts w:hint="eastAsia"/>
          <w:lang w:val="en-US" w:eastAsia="zh-CN"/>
        </w:rPr>
        <w:t>参数C权衡软间隔与硬间隔， 最小出错代价下获得最大的间隔。C很大的时候，硬间隔，不容忍错分的情况，C很小的时候，容忍很多错误的情况。C是一种权衡，一般用cross validation方法确定c值，</w:t>
      </w:r>
    </w:p>
    <w:p>
      <w:pPr>
        <w:spacing w:line="360" w:lineRule="auto"/>
        <w:rPr>
          <w:rFonts w:hint="eastAsia"/>
          <w:lang w:val="en-US" w:eastAsia="zh-CN"/>
        </w:rPr>
      </w:pPr>
      <w:r>
        <w:drawing>
          <wp:inline distT="0" distB="0" distL="0" distR="0">
            <wp:extent cx="5274310" cy="3541395"/>
            <wp:effectExtent l="0" t="0" r="2540" b="190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5274310" cy="3541395"/>
                    </a:xfrm>
                    <a:prstGeom prst="rect">
                      <a:avLst/>
                    </a:prstGeom>
                    <a:noFill/>
                    <a:ln>
                      <a:noFill/>
                    </a:ln>
                  </pic:spPr>
                </pic:pic>
              </a:graphicData>
            </a:graphic>
          </wp:inline>
        </w:drawing>
      </w:r>
    </w:p>
    <w:p>
      <w:pPr>
        <w:spacing w:line="360" w:lineRule="auto"/>
        <w:rPr>
          <w:rFonts w:hint="eastAsia"/>
          <w:lang w:val="en-US" w:eastAsia="zh-CN"/>
        </w:rPr>
      </w:pPr>
    </w:p>
    <w:p>
      <w:pPr>
        <w:spacing w:line="360" w:lineRule="auto"/>
        <w:rPr>
          <w:rFonts w:hint="eastAsia"/>
          <w:lang w:val="en-US" w:eastAsia="zh-CN"/>
        </w:rPr>
      </w:pPr>
    </w:p>
    <w:p>
      <w:pPr>
        <w:spacing w:line="360" w:lineRule="auto"/>
        <w:rPr>
          <w:rFonts w:hint="eastAsia"/>
          <w:lang w:val="en-US" w:eastAsia="zh-CN"/>
        </w:rPr>
      </w:pPr>
    </w:p>
    <w:p>
      <w:pPr>
        <w:spacing w:line="360" w:lineRule="auto"/>
        <w:rPr>
          <w:rFonts w:hint="eastAsia"/>
          <w:lang w:val="en-US" w:eastAsia="zh-CN"/>
        </w:rPr>
      </w:pPr>
    </w:p>
    <w:p>
      <w:pPr>
        <w:spacing w:line="360" w:lineRule="auto"/>
        <w:rPr>
          <w:rFonts w:hint="eastAsia"/>
          <w:lang w:val="en-US" w:eastAsia="zh-CN"/>
        </w:rPr>
      </w:pPr>
    </w:p>
    <w:p>
      <w:pPr>
        <w:pStyle w:val="72"/>
        <w:numPr>
          <w:ilvl w:val="0"/>
          <w:numId w:val="2"/>
        </w:numPr>
        <w:ind w:firstLineChars="0"/>
        <w:rPr>
          <w:b/>
          <w:bCs/>
          <w:sz w:val="30"/>
          <w:szCs w:val="30"/>
        </w:rPr>
      </w:pPr>
      <w:r>
        <w:rPr>
          <w:b/>
          <w:bCs/>
          <w:sz w:val="30"/>
          <w:szCs w:val="30"/>
        </w:rPr>
        <w:t>KKT</w:t>
      </w:r>
      <w:r>
        <w:rPr>
          <w:rFonts w:hint="eastAsia"/>
          <w:b/>
          <w:bCs/>
          <w:sz w:val="30"/>
          <w:szCs w:val="30"/>
        </w:rPr>
        <w:t>条件下拉格朗日函数：</w:t>
      </w:r>
    </w:p>
    <w:p>
      <w:r>
        <w:drawing>
          <wp:inline distT="0" distB="0" distL="0" distR="0">
            <wp:extent cx="5274310" cy="2223135"/>
            <wp:effectExtent l="0" t="0" r="254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5274310" cy="2223135"/>
                    </a:xfrm>
                    <a:prstGeom prst="rect">
                      <a:avLst/>
                    </a:prstGeom>
                    <a:noFill/>
                    <a:ln>
                      <a:noFill/>
                    </a:ln>
                  </pic:spPr>
                </pic:pic>
              </a:graphicData>
            </a:graphic>
          </wp:inline>
        </w:drawing>
      </w:r>
    </w:p>
    <w:p>
      <w:pPr>
        <w:rPr>
          <w:rFonts w:hint="eastAsia" w:eastAsia="宋体"/>
          <w:lang w:eastAsia="zh-CN"/>
        </w:rPr>
      </w:pPr>
      <w:r>
        <w:rPr>
          <w:rFonts w:hint="eastAsia" w:eastAsia="宋体"/>
          <w:lang w:eastAsia="zh-CN"/>
        </w:rPr>
        <w:drawing>
          <wp:inline distT="0" distB="0" distL="114300" distR="114300">
            <wp:extent cx="4142105" cy="5523865"/>
            <wp:effectExtent l="0" t="0" r="10795" b="635"/>
            <wp:docPr id="56" name="图片 56" descr="babcd47a9e80e2cd5ac915d21076d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babcd47a9e80e2cd5ac915d21076dd5"/>
                    <pic:cNvPicPr>
                      <a:picLocks noChangeAspect="1"/>
                    </pic:cNvPicPr>
                  </pic:nvPicPr>
                  <pic:blipFill>
                    <a:blip r:embed="rId35"/>
                    <a:stretch>
                      <a:fillRect/>
                    </a:stretch>
                  </pic:blipFill>
                  <pic:spPr>
                    <a:xfrm>
                      <a:off x="0" y="0"/>
                      <a:ext cx="4142105" cy="5523865"/>
                    </a:xfrm>
                    <a:prstGeom prst="rect">
                      <a:avLst/>
                    </a:prstGeom>
                  </pic:spPr>
                </pic:pic>
              </a:graphicData>
            </a:graphic>
          </wp:inline>
        </w:drawing>
      </w:r>
    </w:p>
    <w:p>
      <w:r>
        <w:drawing>
          <wp:inline distT="0" distB="0" distL="0" distR="0">
            <wp:extent cx="5274310" cy="2877820"/>
            <wp:effectExtent l="0" t="0" r="2540" b="177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6"/>
                    <a:stretch>
                      <a:fillRect/>
                    </a:stretch>
                  </pic:blipFill>
                  <pic:spPr>
                    <a:xfrm>
                      <a:off x="0" y="0"/>
                      <a:ext cx="5274310" cy="2877820"/>
                    </a:xfrm>
                    <a:prstGeom prst="rect">
                      <a:avLst/>
                    </a:prstGeom>
                  </pic:spPr>
                </pic:pic>
              </a:graphicData>
            </a:graphic>
          </wp:inline>
        </w:drawing>
      </w:r>
    </w:p>
    <w:p>
      <w:r>
        <w:drawing>
          <wp:inline distT="0" distB="0" distL="0" distR="0">
            <wp:extent cx="5274310" cy="268605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37"/>
                    <a:stretch>
                      <a:fillRect/>
                    </a:stretch>
                  </pic:blipFill>
                  <pic:spPr>
                    <a:xfrm>
                      <a:off x="0" y="0"/>
                      <a:ext cx="5274310" cy="2686050"/>
                    </a:xfrm>
                    <a:prstGeom prst="rect">
                      <a:avLst/>
                    </a:prstGeom>
                  </pic:spPr>
                </pic:pic>
              </a:graphicData>
            </a:graphic>
          </wp:inline>
        </w:drawing>
      </w:r>
    </w:p>
    <w:p/>
    <w:p>
      <w:pPr>
        <w:pStyle w:val="72"/>
        <w:numPr>
          <w:ilvl w:val="0"/>
          <w:numId w:val="2"/>
        </w:numPr>
        <w:ind w:firstLineChars="0"/>
        <w:rPr>
          <w:rFonts w:hint="eastAsia"/>
          <w:b/>
          <w:bCs/>
          <w:sz w:val="32"/>
          <w:szCs w:val="32"/>
        </w:rPr>
      </w:pPr>
      <w:r>
        <w:rPr>
          <w:rFonts w:hint="eastAsia"/>
          <w:b/>
          <w:bCs/>
          <w:sz w:val="32"/>
          <w:szCs w:val="32"/>
        </w:rPr>
        <w:t>损失函数</w:t>
      </w:r>
    </w:p>
    <w:p/>
    <w:p>
      <w:r>
        <w:rPr>
          <w:rFonts w:hint="eastAsia"/>
          <w:sz w:val="28"/>
          <w:szCs w:val="28"/>
        </w:rPr>
        <w:t>公式中</w:t>
      </w:r>
      <w:r>
        <w:drawing>
          <wp:inline distT="0" distB="0" distL="0" distR="0">
            <wp:extent cx="1933575" cy="428625"/>
            <wp:effectExtent l="0" t="0" r="9525"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38"/>
                    <a:stretch>
                      <a:fillRect/>
                    </a:stretch>
                  </pic:blipFill>
                  <pic:spPr>
                    <a:xfrm>
                      <a:off x="0" y="0"/>
                      <a:ext cx="1933575" cy="428625"/>
                    </a:xfrm>
                    <a:prstGeom prst="rect">
                      <a:avLst/>
                    </a:prstGeom>
                  </pic:spPr>
                </pic:pic>
              </a:graphicData>
            </a:graphic>
          </wp:inline>
        </w:drawing>
      </w:r>
      <w:r>
        <w:rPr>
          <w:rFonts w:hint="eastAsia"/>
          <w:sz w:val="28"/>
          <w:szCs w:val="28"/>
        </w:rPr>
        <w:t>表示成</w:t>
      </w:r>
      <w:r>
        <w:drawing>
          <wp:inline distT="0" distB="0" distL="0" distR="0">
            <wp:extent cx="2171700" cy="523875"/>
            <wp:effectExtent l="0" t="0" r="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9"/>
                    <a:srcRect r="11628" b="15385"/>
                    <a:stretch>
                      <a:fillRect/>
                    </a:stretch>
                  </pic:blipFill>
                  <pic:spPr>
                    <a:xfrm>
                      <a:off x="0" y="0"/>
                      <a:ext cx="2171700" cy="523875"/>
                    </a:xfrm>
                    <a:prstGeom prst="rect">
                      <a:avLst/>
                    </a:prstGeom>
                    <a:ln>
                      <a:noFill/>
                    </a:ln>
                  </pic:spPr>
                </pic:pic>
              </a:graphicData>
            </a:graphic>
          </wp:inline>
        </w:drawing>
      </w:r>
      <w:r>
        <w:rPr>
          <w:rFonts w:hint="eastAsia"/>
          <w:sz w:val="28"/>
          <w:szCs w:val="28"/>
        </w:rPr>
        <w:t>当</w:t>
      </w:r>
      <w:r>
        <w:drawing>
          <wp:inline distT="0" distB="0" distL="0" distR="0">
            <wp:extent cx="1228725" cy="175895"/>
            <wp:effectExtent l="0" t="0" r="9525" b="146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0"/>
                    <a:stretch>
                      <a:fillRect/>
                    </a:stretch>
                  </pic:blipFill>
                  <pic:spPr>
                    <a:xfrm>
                      <a:off x="0" y="0"/>
                      <a:ext cx="1345251" cy="192645"/>
                    </a:xfrm>
                    <a:prstGeom prst="rect">
                      <a:avLst/>
                    </a:prstGeom>
                  </pic:spPr>
                </pic:pic>
              </a:graphicData>
            </a:graphic>
          </wp:inline>
        </w:drawing>
      </w:r>
      <w:r>
        <w:rPr>
          <w:rFonts w:hint="eastAsia"/>
          <w:sz w:val="28"/>
          <w:szCs w:val="28"/>
        </w:rPr>
        <w:t>时完全可分，当</w:t>
      </w:r>
      <w:r>
        <w:drawing>
          <wp:inline distT="0" distB="0" distL="0" distR="0">
            <wp:extent cx="1809750" cy="208280"/>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41" cstate="print">
                      <a:extLst>
                        <a:ext uri="{28A0092B-C50C-407E-A947-70E740481C1C}">
                          <a14:useLocalDpi xmlns:a14="http://schemas.microsoft.com/office/drawing/2010/main" val="0"/>
                        </a:ext>
                      </a:extLst>
                    </a:blip>
                    <a:srcRect l="3696" t="34179" r="3744" b="19989"/>
                    <a:stretch>
                      <a:fillRect/>
                    </a:stretch>
                  </pic:blipFill>
                  <pic:spPr>
                    <a:xfrm>
                      <a:off x="0" y="0"/>
                      <a:ext cx="2038975" cy="234715"/>
                    </a:xfrm>
                    <a:prstGeom prst="rect">
                      <a:avLst/>
                    </a:prstGeom>
                    <a:noFill/>
                    <a:ln>
                      <a:noFill/>
                    </a:ln>
                  </pic:spPr>
                </pic:pic>
              </a:graphicData>
            </a:graphic>
          </wp:inline>
        </w:drawing>
      </w:r>
      <w:r>
        <w:rPr>
          <w:rFonts w:hint="eastAsia"/>
          <w:sz w:val="28"/>
          <w:szCs w:val="28"/>
        </w:rPr>
        <w:t>错分情况出现，应用</w:t>
      </w:r>
      <w:r>
        <w:drawing>
          <wp:inline distT="0" distB="0" distL="0" distR="0">
            <wp:extent cx="449580" cy="200025"/>
            <wp:effectExtent l="0" t="0" r="762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42"/>
                    <a:stretch>
                      <a:fillRect/>
                    </a:stretch>
                  </pic:blipFill>
                  <pic:spPr>
                    <a:xfrm>
                      <a:off x="0" y="0"/>
                      <a:ext cx="450533" cy="200237"/>
                    </a:xfrm>
                    <a:prstGeom prst="rect">
                      <a:avLst/>
                    </a:prstGeom>
                  </pic:spPr>
                </pic:pic>
              </a:graphicData>
            </a:graphic>
          </wp:inline>
        </w:drawing>
      </w:r>
      <w:r>
        <w:rPr>
          <w:rFonts w:hint="eastAsia"/>
          <w:sz w:val="28"/>
          <w:szCs w:val="28"/>
        </w:rPr>
        <w:t>调整错分情况。</w:t>
      </w:r>
    </w:p>
    <w:p/>
    <w:p/>
    <w:p/>
    <w:p>
      <w:r>
        <w:drawing>
          <wp:inline distT="0" distB="0" distL="0" distR="0">
            <wp:extent cx="5274310" cy="3239135"/>
            <wp:effectExtent l="0" t="0" r="2540" b="1841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5274310" cy="3239135"/>
                    </a:xfrm>
                    <a:prstGeom prst="rect">
                      <a:avLst/>
                    </a:prstGeom>
                    <a:noFill/>
                    <a:ln>
                      <a:noFill/>
                    </a:ln>
                  </pic:spPr>
                </pic:pic>
              </a:graphicData>
            </a:graphic>
          </wp:inline>
        </w:drawing>
      </w:r>
    </w:p>
    <w:p>
      <w:pPr>
        <w:rPr>
          <w:rFonts w:hint="eastAsia" w:eastAsia="宋体"/>
          <w:lang w:eastAsia="zh-CN"/>
        </w:rPr>
      </w:pPr>
      <w:r>
        <w:rPr>
          <w:rFonts w:hint="eastAsia" w:eastAsia="宋体"/>
          <w:position w:val="-82"/>
          <w:lang w:eastAsia="zh-CN"/>
        </w:rPr>
        <w:object>
          <v:shape id="_x0000_i1026" o:spt="75" type="#_x0000_t75" style="height:89pt;width:163pt;" o:ole="t" filled="f" o:preferrelative="t" stroked="f" coordsize="21600,21600">
            <v:path/>
            <v:fill on="f" focussize="0,0"/>
            <v:stroke on="f"/>
            <v:imagedata r:id="rId45" o:title=""/>
            <o:lock v:ext="edit" aspectratio="t"/>
            <w10:wrap type="none"/>
            <w10:anchorlock/>
          </v:shape>
          <o:OLEObject Type="Embed" ProgID="Equation.KSEE3" ShapeID="_x0000_i1026" DrawAspect="Content" ObjectID="_1468075726" r:id="rId44">
            <o:LockedField>false</o:LockedField>
          </o:OLEObject>
        </w:object>
      </w:r>
    </w:p>
    <w:p>
      <w:pPr>
        <w:rPr>
          <w:rFonts w:hint="eastAsia"/>
          <w:sz w:val="32"/>
          <w:szCs w:val="32"/>
        </w:rPr>
      </w:pPr>
      <w:r>
        <w:rPr>
          <w:rFonts w:hint="eastAsia"/>
          <w:sz w:val="32"/>
          <w:szCs w:val="32"/>
        </w:rPr>
        <w:t>&lt;</w:t>
      </w:r>
      <w:r>
        <w:rPr>
          <w:sz w:val="32"/>
          <w:szCs w:val="32"/>
        </w:rPr>
        <w:t>xi,xj&gt;</w:t>
      </w:r>
      <w:r>
        <w:rPr>
          <w:rFonts w:hint="eastAsia"/>
          <w:sz w:val="32"/>
          <w:szCs w:val="32"/>
        </w:rPr>
        <w:t>表示内积。ai，aj表示拉格朗日系数，yi，yj分别表示标签类别1和-</w:t>
      </w:r>
      <w:r>
        <w:rPr>
          <w:sz w:val="32"/>
          <w:szCs w:val="32"/>
        </w:rPr>
        <w:t>1</w:t>
      </w:r>
      <w:r>
        <w:rPr>
          <w:rFonts w:hint="eastAsia"/>
          <w:sz w:val="32"/>
          <w:szCs w:val="32"/>
        </w:rPr>
        <w:t>，Xi表示点向量。</w:t>
      </w:r>
    </w:p>
    <w:p>
      <w:pPr>
        <w:rPr>
          <w:rFonts w:hint="eastAsia"/>
          <w:sz w:val="32"/>
          <w:szCs w:val="32"/>
          <w:lang w:val="en-US" w:eastAsia="zh-CN"/>
        </w:rPr>
      </w:pPr>
      <w:r>
        <w:rPr>
          <w:rFonts w:hint="eastAsia"/>
          <w:sz w:val="32"/>
          <w:szCs w:val="32"/>
          <w:lang w:val="en-US" w:eastAsia="zh-CN"/>
        </w:rPr>
        <w:t>优化函数的目标函数与w,b无关系，只跟&lt;xi,xj&gt;样本向量的内积有关系。阿尔法是拉格朗日乘数，yi,yj为1或-1。</w:t>
      </w:r>
    </w:p>
    <w:p>
      <w:pPr>
        <w:rPr>
          <w:rFonts w:hint="eastAsia"/>
          <w:sz w:val="32"/>
          <w:szCs w:val="32"/>
          <w:lang w:val="en-US" w:eastAsia="zh-CN"/>
        </w:rPr>
      </w:pPr>
      <w:r>
        <w:rPr>
          <w:rFonts w:hint="eastAsia"/>
          <w:position w:val="-28"/>
          <w:sz w:val="32"/>
          <w:szCs w:val="32"/>
          <w:lang w:val="en-US" w:eastAsia="zh-CN"/>
        </w:rPr>
        <w:object>
          <v:shape id="_x0000_i1027" o:spt="75" type="#_x0000_t75" style="height:34pt;width:73pt;" o:ole="t" filled="f" o:preferrelative="t" stroked="f" coordsize="21600,21600">
            <v:path/>
            <v:fill on="f" focussize="0,0"/>
            <v:stroke on="f"/>
            <v:imagedata r:id="rId47" o:title=""/>
            <o:lock v:ext="edit" aspectratio="t"/>
            <w10:wrap type="none"/>
            <w10:anchorlock/>
          </v:shape>
          <o:OLEObject Type="Embed" ProgID="Equation.DSMT4" ShapeID="_x0000_i1027" DrawAspect="Content" ObjectID="_1468075727" r:id="rId46">
            <o:LockedField>false</o:LockedField>
          </o:OLEObject>
        </w:object>
      </w:r>
      <w:r>
        <w:rPr>
          <w:rFonts w:hint="eastAsia"/>
          <w:sz w:val="32"/>
          <w:szCs w:val="32"/>
          <w:lang w:val="en-US" w:eastAsia="zh-CN"/>
        </w:rPr>
        <w:t xml:space="preserve">， </w:t>
      </w:r>
      <w:r>
        <w:rPr>
          <w:rFonts w:hint="eastAsia"/>
          <w:position w:val="-30"/>
          <w:sz w:val="32"/>
          <w:szCs w:val="32"/>
          <w:lang w:val="en-US" w:eastAsia="zh-CN"/>
        </w:rPr>
        <w:object>
          <v:shape id="_x0000_i1028" o:spt="75" type="#_x0000_t75" style="height:28pt;width:103pt;" o:ole="t" filled="f" o:preferrelative="t" stroked="f" coordsize="21600,21600">
            <v:path/>
            <v:fill on="f" focussize="0,0"/>
            <v:stroke on="f"/>
            <v:imagedata r:id="rId49" o:title=""/>
            <o:lock v:ext="edit" aspectratio="t"/>
            <w10:wrap type="none"/>
            <w10:anchorlock/>
          </v:shape>
          <o:OLEObject Type="Embed" ProgID="Equation.DSMT4" ShapeID="_x0000_i1028" DrawAspect="Content" ObjectID="_1468075728" r:id="rId48">
            <o:LockedField>false</o:LockedField>
          </o:OLEObject>
        </w:object>
      </w:r>
      <w:r>
        <w:rPr>
          <w:rFonts w:hint="eastAsia"/>
          <w:sz w:val="32"/>
          <w:szCs w:val="32"/>
          <w:lang w:val="en-US" w:eastAsia="zh-CN"/>
        </w:rPr>
        <w:t xml:space="preserve"> i is a support vector</w:t>
      </w:r>
    </w:p>
    <w:p>
      <w:pPr>
        <w:rPr>
          <w:rFonts w:hint="eastAsia"/>
          <w:sz w:val="32"/>
          <w:szCs w:val="32"/>
          <w:lang w:val="en-US" w:eastAsia="zh-CN"/>
        </w:rPr>
      </w:pPr>
      <w:r>
        <w:rPr>
          <w:rFonts w:hint="eastAsia"/>
          <w:position w:val="-28"/>
          <w:sz w:val="32"/>
          <w:szCs w:val="32"/>
          <w:lang w:val="en-US" w:eastAsia="zh-CN"/>
        </w:rPr>
        <w:object>
          <v:shape id="_x0000_i1029" o:spt="75" type="#_x0000_t75" style="height:34pt;width:118pt;" o:ole="t" filled="f" o:preferrelative="t" stroked="f" coordsize="21600,21600">
            <v:path/>
            <v:fill on="f" focussize="0,0"/>
            <v:stroke on="f"/>
            <v:imagedata r:id="rId51" o:title=""/>
            <o:lock v:ext="edit" aspectratio="t"/>
            <w10:wrap type="none"/>
            <w10:anchorlock/>
          </v:shape>
          <o:OLEObject Type="Embed" ProgID="Equation.DSMT4" ShapeID="_x0000_i1029" DrawAspect="Content" ObjectID="_1468075729" r:id="rId50">
            <o:LockedField>false</o:LockedField>
          </o:OLEObject>
        </w:object>
      </w:r>
    </w:p>
    <w:p>
      <w:pPr>
        <w:rPr>
          <w:rFonts w:hint="eastAsia"/>
          <w:sz w:val="32"/>
          <w:szCs w:val="32"/>
          <w:lang w:val="en-US" w:eastAsia="zh-CN"/>
        </w:rPr>
      </w:pPr>
      <w:r>
        <w:drawing>
          <wp:inline distT="0" distB="0" distL="114300" distR="114300">
            <wp:extent cx="5937885" cy="3129280"/>
            <wp:effectExtent l="0" t="0" r="5715" b="13970"/>
            <wp:docPr id="6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7"/>
                    <pic:cNvPicPr>
                      <a:picLocks noChangeAspect="1"/>
                    </pic:cNvPicPr>
                  </pic:nvPicPr>
                  <pic:blipFill>
                    <a:blip r:embed="rId52"/>
                    <a:stretch>
                      <a:fillRect/>
                    </a:stretch>
                  </pic:blipFill>
                  <pic:spPr>
                    <a:xfrm>
                      <a:off x="0" y="0"/>
                      <a:ext cx="5937885" cy="3129280"/>
                    </a:xfrm>
                    <a:prstGeom prst="rect">
                      <a:avLst/>
                    </a:prstGeom>
                    <a:noFill/>
                    <a:ln w="9525">
                      <a:noFill/>
                    </a:ln>
                  </pic:spPr>
                </pic:pic>
              </a:graphicData>
            </a:graphic>
          </wp:inline>
        </w:drawing>
      </w:r>
    </w:p>
    <w:p>
      <w:pPr>
        <w:spacing w:line="360" w:lineRule="auto"/>
      </w:pPr>
      <w:r>
        <w:drawing>
          <wp:inline distT="0" distB="0" distL="114300" distR="114300">
            <wp:extent cx="5939155" cy="6628130"/>
            <wp:effectExtent l="0" t="0" r="4445" b="1270"/>
            <wp:docPr id="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
                    <pic:cNvPicPr>
                      <a:picLocks noChangeAspect="1"/>
                    </pic:cNvPicPr>
                  </pic:nvPicPr>
                  <pic:blipFill>
                    <a:blip r:embed="rId53"/>
                    <a:stretch>
                      <a:fillRect/>
                    </a:stretch>
                  </pic:blipFill>
                  <pic:spPr>
                    <a:xfrm>
                      <a:off x="0" y="0"/>
                      <a:ext cx="5939155" cy="6628130"/>
                    </a:xfrm>
                    <a:prstGeom prst="rect">
                      <a:avLst/>
                    </a:prstGeom>
                    <a:noFill/>
                    <a:ln w="9525">
                      <a:noFill/>
                    </a:ln>
                  </pic:spPr>
                </pic:pic>
              </a:graphicData>
            </a:graphic>
          </wp:inline>
        </w:drawing>
      </w:r>
    </w:p>
    <w:p>
      <w:pPr>
        <w:spacing w:line="360" w:lineRule="auto"/>
      </w:pPr>
      <w:r>
        <w:drawing>
          <wp:inline distT="0" distB="0" distL="114300" distR="114300">
            <wp:extent cx="5939790" cy="6788150"/>
            <wp:effectExtent l="0" t="0" r="3810" b="12700"/>
            <wp:docPr id="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
                    <pic:cNvPicPr>
                      <a:picLocks noChangeAspect="1"/>
                    </pic:cNvPicPr>
                  </pic:nvPicPr>
                  <pic:blipFill>
                    <a:blip r:embed="rId54"/>
                    <a:stretch>
                      <a:fillRect/>
                    </a:stretch>
                  </pic:blipFill>
                  <pic:spPr>
                    <a:xfrm>
                      <a:off x="0" y="0"/>
                      <a:ext cx="5939790" cy="6788150"/>
                    </a:xfrm>
                    <a:prstGeom prst="rect">
                      <a:avLst/>
                    </a:prstGeom>
                    <a:noFill/>
                    <a:ln w="9525">
                      <a:noFill/>
                    </a:ln>
                  </pic:spPr>
                </pic:pic>
              </a:graphicData>
            </a:graphic>
          </wp:inline>
        </w:drawing>
      </w:r>
    </w:p>
    <w:p>
      <w:pPr>
        <w:spacing w:line="360" w:lineRule="auto"/>
      </w:pPr>
      <w:r>
        <w:drawing>
          <wp:inline distT="0" distB="0" distL="114300" distR="114300">
            <wp:extent cx="5937250" cy="5418455"/>
            <wp:effectExtent l="0" t="0" r="6350" b="10795"/>
            <wp:docPr id="2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4"/>
                    <pic:cNvPicPr>
                      <a:picLocks noChangeAspect="1"/>
                    </pic:cNvPicPr>
                  </pic:nvPicPr>
                  <pic:blipFill>
                    <a:blip r:embed="rId55"/>
                    <a:stretch>
                      <a:fillRect/>
                    </a:stretch>
                  </pic:blipFill>
                  <pic:spPr>
                    <a:xfrm>
                      <a:off x="0" y="0"/>
                      <a:ext cx="5937250" cy="5418455"/>
                    </a:xfrm>
                    <a:prstGeom prst="rect">
                      <a:avLst/>
                    </a:prstGeom>
                    <a:noFill/>
                    <a:ln w="9525">
                      <a:noFill/>
                    </a:ln>
                  </pic:spPr>
                </pic:pic>
              </a:graphicData>
            </a:graphic>
          </wp:inline>
        </w:drawing>
      </w:r>
    </w:p>
    <w:p>
      <w:pPr>
        <w:spacing w:line="360" w:lineRule="auto"/>
      </w:pPr>
      <w:r>
        <w:drawing>
          <wp:inline distT="0" distB="0" distL="114300" distR="114300">
            <wp:extent cx="5940425" cy="6974205"/>
            <wp:effectExtent l="0" t="0" r="3175" b="17145"/>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5"/>
                    <pic:cNvPicPr>
                      <a:picLocks noChangeAspect="1"/>
                    </pic:cNvPicPr>
                  </pic:nvPicPr>
                  <pic:blipFill>
                    <a:blip r:embed="rId56"/>
                    <a:stretch>
                      <a:fillRect/>
                    </a:stretch>
                  </pic:blipFill>
                  <pic:spPr>
                    <a:xfrm>
                      <a:off x="0" y="0"/>
                      <a:ext cx="5940425" cy="6974205"/>
                    </a:xfrm>
                    <a:prstGeom prst="rect">
                      <a:avLst/>
                    </a:prstGeom>
                    <a:noFill/>
                    <a:ln w="9525">
                      <a:noFill/>
                    </a:ln>
                  </pic:spPr>
                </pic:pic>
              </a:graphicData>
            </a:graphic>
          </wp:inline>
        </w:drawing>
      </w:r>
      <w:r>
        <w:drawing>
          <wp:inline distT="0" distB="0" distL="114300" distR="114300">
            <wp:extent cx="5939155" cy="6384290"/>
            <wp:effectExtent l="0" t="0" r="4445" b="16510"/>
            <wp:docPr id="2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6"/>
                    <pic:cNvPicPr>
                      <a:picLocks noChangeAspect="1"/>
                    </pic:cNvPicPr>
                  </pic:nvPicPr>
                  <pic:blipFill>
                    <a:blip r:embed="rId57"/>
                    <a:stretch>
                      <a:fillRect/>
                    </a:stretch>
                  </pic:blipFill>
                  <pic:spPr>
                    <a:xfrm>
                      <a:off x="0" y="0"/>
                      <a:ext cx="5939155" cy="6384290"/>
                    </a:xfrm>
                    <a:prstGeom prst="rect">
                      <a:avLst/>
                    </a:prstGeom>
                    <a:noFill/>
                    <a:ln w="9525">
                      <a:noFill/>
                    </a:ln>
                  </pic:spPr>
                </pic:pic>
              </a:graphicData>
            </a:graphic>
          </wp:inline>
        </w:drawing>
      </w:r>
    </w:p>
    <w:p>
      <w:pPr>
        <w:spacing w:line="360" w:lineRule="auto"/>
        <w:rPr>
          <w:rFonts w:hint="eastAsia"/>
          <w:lang w:val="en-US" w:eastAsia="zh-CN"/>
        </w:rPr>
      </w:pPr>
      <w:r>
        <w:drawing>
          <wp:inline distT="0" distB="0" distL="114300" distR="114300">
            <wp:extent cx="5935345" cy="555625"/>
            <wp:effectExtent l="0" t="0" r="8255" b="15875"/>
            <wp:docPr id="3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7"/>
                    <pic:cNvPicPr>
                      <a:picLocks noChangeAspect="1"/>
                    </pic:cNvPicPr>
                  </pic:nvPicPr>
                  <pic:blipFill>
                    <a:blip r:embed="rId58"/>
                    <a:stretch>
                      <a:fillRect/>
                    </a:stretch>
                  </pic:blipFill>
                  <pic:spPr>
                    <a:xfrm>
                      <a:off x="0" y="0"/>
                      <a:ext cx="5935345" cy="555625"/>
                    </a:xfrm>
                    <a:prstGeom prst="rect">
                      <a:avLst/>
                    </a:prstGeom>
                    <a:noFill/>
                    <a:ln w="9525">
                      <a:noFill/>
                    </a:ln>
                  </pic:spPr>
                </pic:pic>
              </a:graphicData>
            </a:graphic>
          </wp:inline>
        </w:drawing>
      </w:r>
    </w:p>
    <w:p>
      <w:pPr>
        <w:spacing w:line="360" w:lineRule="auto"/>
      </w:pPr>
      <w:r>
        <w:drawing>
          <wp:inline distT="0" distB="0" distL="114300" distR="114300">
            <wp:extent cx="5935345" cy="6247130"/>
            <wp:effectExtent l="0" t="0" r="8255" b="1270"/>
            <wp:docPr id="3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8"/>
                    <pic:cNvPicPr>
                      <a:picLocks noChangeAspect="1"/>
                    </pic:cNvPicPr>
                  </pic:nvPicPr>
                  <pic:blipFill>
                    <a:blip r:embed="rId59"/>
                    <a:stretch>
                      <a:fillRect/>
                    </a:stretch>
                  </pic:blipFill>
                  <pic:spPr>
                    <a:xfrm>
                      <a:off x="0" y="0"/>
                      <a:ext cx="5935345" cy="6247130"/>
                    </a:xfrm>
                    <a:prstGeom prst="rect">
                      <a:avLst/>
                    </a:prstGeom>
                    <a:noFill/>
                    <a:ln w="9525">
                      <a:noFill/>
                    </a:ln>
                  </pic:spPr>
                </pic:pic>
              </a:graphicData>
            </a:graphic>
          </wp:inline>
        </w:drawing>
      </w:r>
    </w:p>
    <w:p>
      <w:pPr>
        <w:spacing w:line="360" w:lineRule="auto"/>
      </w:pPr>
      <w:r>
        <w:drawing>
          <wp:inline distT="0" distB="0" distL="114300" distR="114300">
            <wp:extent cx="5937250" cy="5582285"/>
            <wp:effectExtent l="0" t="0" r="6350" b="18415"/>
            <wp:docPr id="3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9"/>
                    <pic:cNvPicPr>
                      <a:picLocks noChangeAspect="1"/>
                    </pic:cNvPicPr>
                  </pic:nvPicPr>
                  <pic:blipFill>
                    <a:blip r:embed="rId60"/>
                    <a:stretch>
                      <a:fillRect/>
                    </a:stretch>
                  </pic:blipFill>
                  <pic:spPr>
                    <a:xfrm>
                      <a:off x="0" y="0"/>
                      <a:ext cx="5937250" cy="5582285"/>
                    </a:xfrm>
                    <a:prstGeom prst="rect">
                      <a:avLst/>
                    </a:prstGeom>
                    <a:noFill/>
                    <a:ln w="9525">
                      <a:noFill/>
                    </a:ln>
                  </pic:spPr>
                </pic:pic>
              </a:graphicData>
            </a:graphic>
          </wp:inline>
        </w:drawing>
      </w:r>
    </w:p>
    <w:p>
      <w:pPr>
        <w:spacing w:line="360" w:lineRule="auto"/>
      </w:pPr>
      <w:r>
        <w:drawing>
          <wp:inline distT="0" distB="0" distL="114300" distR="114300">
            <wp:extent cx="5939790" cy="6099810"/>
            <wp:effectExtent l="0" t="0" r="3810" b="15240"/>
            <wp:docPr id="3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0"/>
                    <pic:cNvPicPr>
                      <a:picLocks noChangeAspect="1"/>
                    </pic:cNvPicPr>
                  </pic:nvPicPr>
                  <pic:blipFill>
                    <a:blip r:embed="rId61"/>
                    <a:stretch>
                      <a:fillRect/>
                    </a:stretch>
                  </pic:blipFill>
                  <pic:spPr>
                    <a:xfrm>
                      <a:off x="0" y="0"/>
                      <a:ext cx="5939790" cy="6099810"/>
                    </a:xfrm>
                    <a:prstGeom prst="rect">
                      <a:avLst/>
                    </a:prstGeom>
                    <a:noFill/>
                    <a:ln w="9525">
                      <a:noFill/>
                    </a:ln>
                  </pic:spPr>
                </pic:pic>
              </a:graphicData>
            </a:graphic>
          </wp:inline>
        </w:drawing>
      </w:r>
    </w:p>
    <w:p>
      <w:pPr>
        <w:spacing w:line="360" w:lineRule="auto"/>
        <w:rPr>
          <w:rFonts w:hint="eastAsia"/>
          <w:lang w:val="en-US" w:eastAsia="zh-CN"/>
        </w:rPr>
      </w:pPr>
      <w:r>
        <w:drawing>
          <wp:inline distT="0" distB="0" distL="114300" distR="114300">
            <wp:extent cx="3180715" cy="2047875"/>
            <wp:effectExtent l="0" t="0" r="635" b="9525"/>
            <wp:docPr id="3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1"/>
                    <pic:cNvPicPr>
                      <a:picLocks noChangeAspect="1"/>
                    </pic:cNvPicPr>
                  </pic:nvPicPr>
                  <pic:blipFill>
                    <a:blip r:embed="rId62"/>
                    <a:stretch>
                      <a:fillRect/>
                    </a:stretch>
                  </pic:blipFill>
                  <pic:spPr>
                    <a:xfrm>
                      <a:off x="0" y="0"/>
                      <a:ext cx="3180715" cy="2047875"/>
                    </a:xfrm>
                    <a:prstGeom prst="rect">
                      <a:avLst/>
                    </a:prstGeom>
                    <a:noFill/>
                    <a:ln w="9525">
                      <a:noFill/>
                    </a:ln>
                  </pic:spPr>
                </pic:pic>
              </a:graphicData>
            </a:graphic>
          </wp:inline>
        </w:drawing>
      </w:r>
    </w:p>
    <w:p>
      <w:pPr>
        <w:spacing w:line="360" w:lineRule="auto"/>
        <w:rPr>
          <w:rFonts w:hint="eastAsia" w:eastAsia="仿宋_GB2312"/>
          <w:sz w:val="24"/>
          <w:lang w:val="en-US" w:eastAsia="zh-CN"/>
        </w:rPr>
      </w:pPr>
    </w:p>
    <w:p>
      <w:pPr>
        <w:spacing w:line="360" w:lineRule="auto"/>
        <w:rPr>
          <w:rFonts w:hint="eastAsia" w:eastAsia="仿宋_GB2312"/>
          <w:sz w:val="24"/>
          <w:lang w:val="en-US" w:eastAsia="zh-CN"/>
        </w:rPr>
      </w:pPr>
    </w:p>
    <w:p>
      <w:pPr>
        <w:spacing w:line="360" w:lineRule="auto"/>
        <w:rPr>
          <w:rFonts w:hint="eastAsia" w:eastAsia="仿宋_GB2312"/>
          <w:sz w:val="24"/>
          <w:lang w:val="en-US" w:eastAsia="zh-CN"/>
        </w:rPr>
      </w:pPr>
      <w:r>
        <w:rPr>
          <w:rFonts w:hint="eastAsia" w:eastAsia="仿宋_GB2312"/>
          <w:sz w:val="24"/>
          <w:lang w:val="en-US" w:eastAsia="zh-CN"/>
        </w:rPr>
        <w:t xml:space="preserve">视频：核技巧Kernal, </w:t>
      </w:r>
    </w:p>
    <w:p>
      <w:pPr>
        <w:spacing w:line="360" w:lineRule="auto"/>
      </w:pPr>
      <w:r>
        <w:drawing>
          <wp:inline distT="0" distB="0" distL="114300" distR="114300">
            <wp:extent cx="5939790" cy="3185160"/>
            <wp:effectExtent l="0" t="0" r="3810" b="15240"/>
            <wp:docPr id="3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3"/>
                    <pic:cNvPicPr>
                      <a:picLocks noChangeAspect="1"/>
                    </pic:cNvPicPr>
                  </pic:nvPicPr>
                  <pic:blipFill>
                    <a:blip r:embed="rId63"/>
                    <a:stretch>
                      <a:fillRect/>
                    </a:stretch>
                  </pic:blipFill>
                  <pic:spPr>
                    <a:xfrm>
                      <a:off x="0" y="0"/>
                      <a:ext cx="5939790" cy="3185160"/>
                    </a:xfrm>
                    <a:prstGeom prst="rect">
                      <a:avLst/>
                    </a:prstGeom>
                    <a:noFill/>
                    <a:ln w="9525">
                      <a:noFill/>
                    </a:ln>
                  </pic:spPr>
                </pic:pic>
              </a:graphicData>
            </a:graphic>
          </wp:inline>
        </w:drawing>
      </w:r>
    </w:p>
    <w:p>
      <w:pPr>
        <w:spacing w:line="360" w:lineRule="auto"/>
        <w:rPr>
          <w:rFonts w:hint="eastAsia"/>
          <w:lang w:val="en-US" w:eastAsia="zh-CN"/>
        </w:rPr>
      </w:pPr>
      <w:r>
        <w:drawing>
          <wp:inline distT="0" distB="0" distL="114300" distR="114300">
            <wp:extent cx="5937885" cy="2962275"/>
            <wp:effectExtent l="0" t="0" r="5715" b="9525"/>
            <wp:docPr id="3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5"/>
                    <pic:cNvPicPr>
                      <a:picLocks noChangeAspect="1"/>
                    </pic:cNvPicPr>
                  </pic:nvPicPr>
                  <pic:blipFill>
                    <a:blip r:embed="rId64"/>
                    <a:stretch>
                      <a:fillRect/>
                    </a:stretch>
                  </pic:blipFill>
                  <pic:spPr>
                    <a:xfrm>
                      <a:off x="0" y="0"/>
                      <a:ext cx="5937885" cy="2962275"/>
                    </a:xfrm>
                    <a:prstGeom prst="rect">
                      <a:avLst/>
                    </a:prstGeom>
                    <a:noFill/>
                    <a:ln w="9525">
                      <a:noFill/>
                    </a:ln>
                  </pic:spPr>
                </pic:pic>
              </a:graphicData>
            </a:graphic>
          </wp:inline>
        </w:drawing>
      </w:r>
    </w:p>
    <w:p>
      <w:pPr>
        <w:spacing w:line="360" w:lineRule="auto"/>
        <w:rPr>
          <w:rFonts w:hint="eastAsia" w:eastAsia="仿宋_GB2312"/>
          <w:sz w:val="24"/>
          <w:lang w:val="en-US" w:eastAsia="zh-CN"/>
        </w:rPr>
      </w:pPr>
      <w:r>
        <w:drawing>
          <wp:inline distT="0" distB="0" distL="114300" distR="114300">
            <wp:extent cx="5930265" cy="3121025"/>
            <wp:effectExtent l="0" t="0" r="13335" b="3175"/>
            <wp:docPr id="3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2"/>
                    <pic:cNvPicPr>
                      <a:picLocks noChangeAspect="1"/>
                    </pic:cNvPicPr>
                  </pic:nvPicPr>
                  <pic:blipFill>
                    <a:blip r:embed="rId65"/>
                    <a:stretch>
                      <a:fillRect/>
                    </a:stretch>
                  </pic:blipFill>
                  <pic:spPr>
                    <a:xfrm>
                      <a:off x="0" y="0"/>
                      <a:ext cx="5930265" cy="3121025"/>
                    </a:xfrm>
                    <a:prstGeom prst="rect">
                      <a:avLst/>
                    </a:prstGeom>
                    <a:noFill/>
                    <a:ln w="9525">
                      <a:noFill/>
                    </a:ln>
                  </pic:spPr>
                </pic:pic>
              </a:graphicData>
            </a:graphic>
          </wp:inline>
        </w:drawing>
      </w:r>
    </w:p>
    <w:p>
      <w:pPr>
        <w:spacing w:line="360" w:lineRule="auto"/>
      </w:pPr>
      <w:r>
        <w:drawing>
          <wp:inline distT="0" distB="0" distL="114300" distR="114300">
            <wp:extent cx="5935980" cy="2244725"/>
            <wp:effectExtent l="0" t="0" r="7620" b="3175"/>
            <wp:docPr id="3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6"/>
                    <pic:cNvPicPr>
                      <a:picLocks noChangeAspect="1"/>
                    </pic:cNvPicPr>
                  </pic:nvPicPr>
                  <pic:blipFill>
                    <a:blip r:embed="rId66"/>
                    <a:stretch>
                      <a:fillRect/>
                    </a:stretch>
                  </pic:blipFill>
                  <pic:spPr>
                    <a:xfrm>
                      <a:off x="0" y="0"/>
                      <a:ext cx="5935980" cy="2244725"/>
                    </a:xfrm>
                    <a:prstGeom prst="rect">
                      <a:avLst/>
                    </a:prstGeom>
                    <a:noFill/>
                    <a:ln w="9525">
                      <a:noFill/>
                    </a:ln>
                  </pic:spPr>
                </pic:pic>
              </a:graphicData>
            </a:graphic>
          </wp:inline>
        </w:drawing>
      </w:r>
    </w:p>
    <w:p>
      <w:pPr>
        <w:spacing w:line="360" w:lineRule="auto"/>
      </w:pPr>
      <w:r>
        <w:drawing>
          <wp:inline distT="0" distB="0" distL="114300" distR="114300">
            <wp:extent cx="5926455" cy="3178175"/>
            <wp:effectExtent l="0" t="0" r="17145" b="3175"/>
            <wp:docPr id="4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7"/>
                    <pic:cNvPicPr>
                      <a:picLocks noChangeAspect="1"/>
                    </pic:cNvPicPr>
                  </pic:nvPicPr>
                  <pic:blipFill>
                    <a:blip r:embed="rId67"/>
                    <a:stretch>
                      <a:fillRect/>
                    </a:stretch>
                  </pic:blipFill>
                  <pic:spPr>
                    <a:xfrm>
                      <a:off x="0" y="0"/>
                      <a:ext cx="5926455" cy="3178175"/>
                    </a:xfrm>
                    <a:prstGeom prst="rect">
                      <a:avLst/>
                    </a:prstGeom>
                    <a:noFill/>
                    <a:ln w="9525">
                      <a:noFill/>
                    </a:ln>
                  </pic:spPr>
                </pic:pic>
              </a:graphicData>
            </a:graphic>
          </wp:inline>
        </w:drawing>
      </w:r>
    </w:p>
    <w:p>
      <w:pPr>
        <w:spacing w:line="360" w:lineRule="auto"/>
        <w:rPr>
          <w:rFonts w:hint="eastAsia"/>
          <w:sz w:val="24"/>
          <w:szCs w:val="24"/>
          <w:lang w:val="en-US" w:eastAsia="zh-CN"/>
        </w:rPr>
      </w:pPr>
      <w:r>
        <w:rPr>
          <w:rFonts w:hint="eastAsia"/>
          <w:sz w:val="24"/>
          <w:szCs w:val="24"/>
          <w:lang w:val="en-US" w:eastAsia="zh-CN"/>
        </w:rPr>
        <w:t>特别注意：在高维空间中任意两个点内积的表示形式可以用原低维空间中两个点的内积来表示，表示的公式可以用核函数来代替，或者称之为</w:t>
      </w:r>
      <w:r>
        <w:rPr>
          <w:rFonts w:hint="eastAsia"/>
          <w:b/>
          <w:bCs/>
          <w:color w:val="FF0000"/>
          <w:sz w:val="24"/>
          <w:szCs w:val="24"/>
          <w:lang w:val="en-US" w:eastAsia="zh-CN"/>
        </w:rPr>
        <w:t>核函数</w:t>
      </w:r>
      <w:r>
        <w:rPr>
          <w:rFonts w:hint="eastAsia"/>
          <w:sz w:val="24"/>
          <w:szCs w:val="24"/>
          <w:lang w:val="en-US" w:eastAsia="zh-CN"/>
        </w:rPr>
        <w:t>。</w:t>
      </w:r>
    </w:p>
    <w:p>
      <w:pPr>
        <w:spacing w:line="360" w:lineRule="auto"/>
        <w:rPr>
          <w:rFonts w:hint="eastAsia"/>
          <w:sz w:val="24"/>
          <w:szCs w:val="24"/>
          <w:lang w:val="en-US" w:eastAsia="zh-CN"/>
        </w:rPr>
      </w:pPr>
      <w:r>
        <w:rPr>
          <w:rFonts w:hint="eastAsia"/>
          <w:sz w:val="24"/>
          <w:szCs w:val="24"/>
          <w:lang w:val="en-US" w:eastAsia="zh-CN"/>
        </w:rPr>
        <w:t>目标函数：</w:t>
      </w:r>
    </w:p>
    <w:p>
      <w:pPr>
        <w:spacing w:line="360" w:lineRule="auto"/>
        <w:rPr>
          <w:rFonts w:hint="eastAsia" w:eastAsia="宋体"/>
          <w:lang w:eastAsia="zh-CN"/>
        </w:rPr>
      </w:pPr>
      <w:r>
        <w:rPr>
          <w:rFonts w:hint="eastAsia" w:eastAsia="宋体"/>
          <w:position w:val="-82"/>
          <w:lang w:eastAsia="zh-CN"/>
        </w:rPr>
        <w:object>
          <v:shape id="_x0000_i1030" o:spt="75" type="#_x0000_t75" style="height:89pt;width:163pt;" o:ole="t" filled="f" o:preferrelative="t" stroked="f" coordsize="21600,21600">
            <v:path/>
            <v:fill on="f" focussize="0,0"/>
            <v:stroke on="f"/>
            <v:imagedata r:id="rId45" o:title=""/>
            <o:lock v:ext="edit" aspectratio="t"/>
            <w10:wrap type="none"/>
            <w10:anchorlock/>
          </v:shape>
          <o:OLEObject Type="Embed" ProgID="Equation.KSEE3" ShapeID="_x0000_i1030" DrawAspect="Content" ObjectID="_1468075730" r:id="rId68">
            <o:LockedField>false</o:LockedField>
          </o:OLEObject>
        </w:object>
      </w:r>
    </w:p>
    <w:p>
      <w:pPr>
        <w:spacing w:line="360" w:lineRule="auto"/>
        <w:rPr>
          <w:rFonts w:hint="eastAsia" w:eastAsia="宋体"/>
          <w:lang w:val="en-US" w:eastAsia="zh-CN"/>
        </w:rPr>
      </w:pPr>
      <w:r>
        <w:drawing>
          <wp:inline distT="0" distB="0" distL="114300" distR="114300">
            <wp:extent cx="5939790" cy="5280025"/>
            <wp:effectExtent l="0" t="0" r="3810" b="15875"/>
            <wp:docPr id="4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0"/>
                    <pic:cNvPicPr>
                      <a:picLocks noChangeAspect="1"/>
                    </pic:cNvPicPr>
                  </pic:nvPicPr>
                  <pic:blipFill>
                    <a:blip r:embed="rId69"/>
                    <a:stretch>
                      <a:fillRect/>
                    </a:stretch>
                  </pic:blipFill>
                  <pic:spPr>
                    <a:xfrm>
                      <a:off x="0" y="0"/>
                      <a:ext cx="5939790" cy="5280025"/>
                    </a:xfrm>
                    <a:prstGeom prst="rect">
                      <a:avLst/>
                    </a:prstGeom>
                    <a:noFill/>
                    <a:ln w="9525">
                      <a:noFill/>
                    </a:ln>
                  </pic:spPr>
                </pic:pic>
              </a:graphicData>
            </a:graphic>
          </wp:inline>
        </w:drawing>
      </w:r>
    </w:p>
    <w:p>
      <w:pPr>
        <w:spacing w:line="360" w:lineRule="auto"/>
      </w:pPr>
      <w:r>
        <w:drawing>
          <wp:inline distT="0" distB="0" distL="114300" distR="114300">
            <wp:extent cx="5928360" cy="3157220"/>
            <wp:effectExtent l="0" t="0" r="15240" b="5080"/>
            <wp:docPr id="4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1"/>
                    <pic:cNvPicPr>
                      <a:picLocks noChangeAspect="1"/>
                    </pic:cNvPicPr>
                  </pic:nvPicPr>
                  <pic:blipFill>
                    <a:blip r:embed="rId70"/>
                    <a:stretch>
                      <a:fillRect/>
                    </a:stretch>
                  </pic:blipFill>
                  <pic:spPr>
                    <a:xfrm>
                      <a:off x="0" y="0"/>
                      <a:ext cx="5928360" cy="3157220"/>
                    </a:xfrm>
                    <a:prstGeom prst="rect">
                      <a:avLst/>
                    </a:prstGeom>
                    <a:noFill/>
                    <a:ln w="9525">
                      <a:noFill/>
                    </a:ln>
                  </pic:spPr>
                </pic:pic>
              </a:graphicData>
            </a:graphic>
          </wp:inline>
        </w:drawing>
      </w:r>
    </w:p>
    <w:p>
      <w:pPr>
        <w:spacing w:line="360" w:lineRule="auto"/>
        <w:ind w:firstLine="420" w:firstLineChars="0"/>
        <w:rPr>
          <w:rFonts w:hint="eastAsia"/>
          <w:sz w:val="24"/>
          <w:szCs w:val="24"/>
          <w:lang w:val="en-US" w:eastAsia="zh-CN"/>
        </w:rPr>
      </w:pPr>
      <w:r>
        <w:rPr>
          <w:rFonts w:hint="eastAsia"/>
          <w:sz w:val="24"/>
          <w:szCs w:val="24"/>
          <w:lang w:val="en-US" w:eastAsia="zh-CN"/>
        </w:rPr>
        <w:t>目标函数中的两个点</w:t>
      </w:r>
      <w:r>
        <w:rPr>
          <w:rFonts w:hint="eastAsia"/>
          <w:sz w:val="24"/>
          <w:szCs w:val="24"/>
          <w:lang w:val="en-US" w:eastAsia="zh-CN"/>
        </w:rPr>
        <w:object>
          <v:shape id="_x0000_i1031" o:spt="75" type="#_x0000_t75" style="height:17pt;width:12pt;" o:ole="t" filled="f" o:preferrelative="t" stroked="f" coordsize="21600,21600">
            <v:path/>
            <v:fill on="f" focussize="0,0"/>
            <v:stroke on="f"/>
            <v:imagedata r:id="rId72" o:title=""/>
            <o:lock v:ext="edit" aspectratio="t"/>
            <w10:wrap type="none"/>
            <w10:anchorlock/>
          </v:shape>
          <o:OLEObject Type="Embed" ProgID="Equation.KSEE3" ShapeID="_x0000_i1031" DrawAspect="Content" ObjectID="_1468075731" r:id="rId71">
            <o:LockedField>false</o:LockedField>
          </o:OLEObject>
        </w:object>
      </w:r>
      <w:r>
        <w:rPr>
          <w:rFonts w:hint="eastAsia"/>
          <w:sz w:val="24"/>
          <w:szCs w:val="24"/>
          <w:lang w:val="en-US" w:eastAsia="zh-CN"/>
        </w:rPr>
        <w:t>和</w:t>
      </w:r>
      <w:r>
        <w:rPr>
          <w:rFonts w:hint="eastAsia"/>
          <w:sz w:val="24"/>
          <w:szCs w:val="24"/>
          <w:lang w:val="en-US" w:eastAsia="zh-CN"/>
        </w:rPr>
        <w:object>
          <v:shape id="_x0000_i1032" o:spt="75" type="#_x0000_t75" style="height:17pt;width:13pt;" o:ole="t" filled="f" o:preferrelative="t" stroked="f" coordsize="21600,21600">
            <v:path/>
            <v:fill on="f" focussize="0,0"/>
            <v:stroke on="f"/>
            <v:imagedata r:id="rId74" o:title=""/>
            <o:lock v:ext="edit" aspectratio="t"/>
            <w10:wrap type="none"/>
            <w10:anchorlock/>
          </v:shape>
          <o:OLEObject Type="Embed" ProgID="Equation.KSEE3" ShapeID="_x0000_i1032" DrawAspect="Content" ObjectID="_1468075732" r:id="rId73">
            <o:LockedField>false</o:LockedField>
          </o:OLEObject>
        </w:object>
      </w:r>
      <w:r>
        <w:rPr>
          <w:rFonts w:hint="eastAsia"/>
          <w:sz w:val="24"/>
          <w:szCs w:val="24"/>
          <w:lang w:val="en-US" w:eastAsia="zh-CN"/>
        </w:rPr>
        <w:t>内积可以表示成转换函数</w:t>
      </w:r>
      <w:r>
        <w:rPr>
          <w:rFonts w:hint="eastAsia"/>
          <w:sz w:val="24"/>
          <w:szCs w:val="24"/>
          <w:lang w:val="en-US" w:eastAsia="zh-CN"/>
        </w:rPr>
        <w:object>
          <v:shape id="_x0000_i1033" o:spt="75" type="#_x0000_t75" style="height:17pt;width:42.95pt;" o:ole="t" filled="f" o:preferrelative="t" stroked="f" coordsize="21600,21600">
            <v:path/>
            <v:fill on="f" focussize="0,0"/>
            <v:stroke on="f"/>
            <v:imagedata r:id="rId76" o:title=""/>
            <o:lock v:ext="edit" aspectratio="t"/>
            <w10:wrap type="none"/>
            <w10:anchorlock/>
          </v:shape>
          <o:OLEObject Type="Embed" ProgID="Equation.KSEE3" ShapeID="_x0000_i1033" DrawAspect="Content" ObjectID="_1468075733" r:id="rId75">
            <o:LockedField>false</o:LockedField>
          </o:OLEObject>
        </w:object>
      </w:r>
      <w:r>
        <w:rPr>
          <w:rFonts w:hint="eastAsia"/>
          <w:sz w:val="24"/>
          <w:szCs w:val="24"/>
          <w:lang w:val="en-US" w:eastAsia="zh-CN"/>
        </w:rPr>
        <w:t>的形式，又因为“在高维空间中任意两个点内积的表示形式可以用原低维空间中两个点的内积来表示，表示的公式可以用核函数来代替</w:t>
      </w:r>
      <w:r>
        <w:rPr>
          <w:rFonts w:hint="eastAsia"/>
          <w:lang w:val="en-US" w:eastAsia="zh-CN"/>
        </w:rPr>
        <w:t>”。所以，</w:t>
      </w:r>
      <w:r>
        <w:rPr>
          <w:rFonts w:hint="eastAsia"/>
          <w:sz w:val="24"/>
          <w:szCs w:val="24"/>
          <w:lang w:val="en-US" w:eastAsia="zh-CN"/>
        </w:rPr>
        <w:object>
          <v:shape id="_x0000_i1034" o:spt="75" type="#_x0000_t75" style="height:17pt;width:42.95pt;" o:ole="t" filled="f" o:preferrelative="t" stroked="f" coordsize="21600,21600">
            <v:path/>
            <v:fill on="f" focussize="0,0"/>
            <v:stroke on="f"/>
            <v:imagedata r:id="rId76" o:title=""/>
            <o:lock v:ext="edit" aspectratio="t"/>
            <w10:wrap type="none"/>
            <w10:anchorlock/>
          </v:shape>
          <o:OLEObject Type="Embed" ProgID="Equation.KSEE3" ShapeID="_x0000_i1034" DrawAspect="Content" ObjectID="_1468075734" r:id="rId77">
            <o:LockedField>false</o:LockedField>
          </o:OLEObject>
        </w:object>
      </w:r>
      <w:r>
        <w:rPr>
          <w:rFonts w:hint="eastAsia"/>
          <w:sz w:val="24"/>
          <w:szCs w:val="24"/>
          <w:lang w:val="en-US" w:eastAsia="zh-CN"/>
        </w:rPr>
        <w:t>可以用</w:t>
      </w:r>
      <w:r>
        <w:rPr>
          <w:rFonts w:hint="eastAsia"/>
          <w:position w:val="-10"/>
          <w:sz w:val="24"/>
          <w:szCs w:val="24"/>
          <w:lang w:val="en-US" w:eastAsia="zh-CN"/>
        </w:rPr>
        <w:object>
          <v:shape id="_x0000_i1035" o:spt="75" type="#_x0000_t75" style="height:17pt;width:47pt;" o:ole="t" filled="f" o:preferrelative="t" stroked="f" coordsize="21600,21600">
            <v:path/>
            <v:fill on="f" focussize="0,0"/>
            <v:stroke on="f"/>
            <v:imagedata r:id="rId79" o:title=""/>
            <o:lock v:ext="edit" aspectratio="t"/>
            <w10:wrap type="none"/>
            <w10:anchorlock/>
          </v:shape>
          <o:OLEObject Type="Embed" ProgID="Equation.KSEE3" ShapeID="_x0000_i1035" DrawAspect="Content" ObjectID="_1468075735" r:id="rId78">
            <o:LockedField>false</o:LockedField>
          </o:OLEObject>
        </w:object>
      </w:r>
      <w:r>
        <w:rPr>
          <w:rFonts w:hint="eastAsia"/>
          <w:sz w:val="24"/>
          <w:szCs w:val="24"/>
          <w:lang w:val="en-US" w:eastAsia="zh-CN"/>
        </w:rPr>
        <w:t>代替。</w:t>
      </w:r>
    </w:p>
    <w:p>
      <w:pPr>
        <w:spacing w:line="360" w:lineRule="auto"/>
        <w:ind w:firstLine="420" w:firstLineChars="0"/>
        <w:rPr>
          <w:rFonts w:hint="eastAsia"/>
          <w:sz w:val="24"/>
          <w:szCs w:val="24"/>
          <w:lang w:val="en-US" w:eastAsia="zh-CN"/>
        </w:rPr>
      </w:pPr>
      <w:r>
        <w:rPr>
          <w:rFonts w:hint="eastAsia"/>
          <w:sz w:val="24"/>
          <w:szCs w:val="24"/>
          <w:lang w:val="en-US" w:eastAsia="zh-CN"/>
        </w:rPr>
        <w:t>优点：大量减少了计算转换函数的复杂性。</w:t>
      </w:r>
    </w:p>
    <w:p>
      <w:pPr>
        <w:spacing w:line="360" w:lineRule="auto"/>
        <w:rPr>
          <w:rFonts w:hint="eastAsia"/>
          <w:sz w:val="24"/>
          <w:szCs w:val="24"/>
          <w:lang w:val="en-US" w:eastAsia="zh-CN"/>
        </w:rPr>
      </w:pPr>
      <w:r>
        <w:rPr>
          <w:rFonts w:hint="eastAsia"/>
          <w:sz w:val="24"/>
          <w:szCs w:val="24"/>
          <w:lang w:val="en-US" w:eastAsia="zh-CN"/>
        </w:rPr>
        <w:t>常用的核函数：</w:t>
      </w:r>
    </w:p>
    <w:p>
      <w:pPr>
        <w:spacing w:line="360" w:lineRule="auto"/>
      </w:pPr>
      <w:r>
        <w:drawing>
          <wp:inline distT="0" distB="0" distL="114300" distR="114300">
            <wp:extent cx="5933440" cy="3150235"/>
            <wp:effectExtent l="0" t="0" r="10160" b="12065"/>
            <wp:docPr id="4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7"/>
                    <pic:cNvPicPr>
                      <a:picLocks noChangeAspect="1"/>
                    </pic:cNvPicPr>
                  </pic:nvPicPr>
                  <pic:blipFill>
                    <a:blip r:embed="rId80"/>
                    <a:stretch>
                      <a:fillRect/>
                    </a:stretch>
                  </pic:blipFill>
                  <pic:spPr>
                    <a:xfrm>
                      <a:off x="0" y="0"/>
                      <a:ext cx="5933440" cy="3150235"/>
                    </a:xfrm>
                    <a:prstGeom prst="rect">
                      <a:avLst/>
                    </a:prstGeom>
                    <a:noFill/>
                    <a:ln w="9525">
                      <a:noFill/>
                    </a:ln>
                  </pic:spPr>
                </pic:pic>
              </a:graphicData>
            </a:graphic>
          </wp:inline>
        </w:drawing>
      </w:r>
    </w:p>
    <w:p>
      <w:pPr>
        <w:numPr>
          <w:ilvl w:val="0"/>
          <w:numId w:val="3"/>
        </w:numPr>
        <w:spacing w:line="360" w:lineRule="auto"/>
        <w:rPr>
          <w:rFonts w:hint="eastAsia"/>
          <w:lang w:val="en-US" w:eastAsia="zh-CN"/>
        </w:rPr>
      </w:pPr>
      <w:r>
        <w:rPr>
          <w:rFonts w:hint="eastAsia" w:eastAsia="宋体"/>
          <w:position w:val="-14"/>
          <w:lang w:val="en-US" w:eastAsia="zh-CN"/>
        </w:rPr>
        <w:object>
          <v:shape id="_x0000_i1036" o:spt="75" type="#_x0000_t75" style="height:19pt;width:92pt;" o:ole="t" filled="f" o:preferrelative="t" stroked="f" coordsize="21600,21600">
            <v:path/>
            <v:fill on="f" focussize="0,0"/>
            <v:stroke on="f"/>
            <v:imagedata r:id="rId82" o:title=""/>
            <o:lock v:ext="edit" aspectratio="t"/>
            <w10:wrap type="none"/>
            <w10:anchorlock/>
          </v:shape>
          <o:OLEObject Type="Embed" ProgID="Equation.KSEE3" ShapeID="_x0000_i1036" DrawAspect="Content" ObjectID="_1468075736" r:id="rId81">
            <o:LockedField>false</o:LockedField>
          </o:OLEObject>
        </w:object>
      </w:r>
      <w:r>
        <w:rPr>
          <w:rFonts w:hint="eastAsia"/>
          <w:lang w:val="en-US" w:eastAsia="zh-CN"/>
        </w:rPr>
        <w:t>线性核函数。线性可分是线性不可分的特殊情况。</w:t>
      </w:r>
    </w:p>
    <w:p>
      <w:pPr>
        <w:numPr>
          <w:ilvl w:val="0"/>
          <w:numId w:val="3"/>
        </w:numPr>
        <w:spacing w:line="360" w:lineRule="auto"/>
        <w:rPr>
          <w:rFonts w:hint="eastAsia"/>
          <w:lang w:val="en-US" w:eastAsia="zh-CN"/>
        </w:rPr>
      </w:pPr>
      <w:r>
        <w:rPr>
          <w:rFonts w:hint="eastAsia"/>
          <w:lang w:val="en-US" w:eastAsia="zh-CN"/>
        </w:rPr>
        <w:t>Polynomial kernal多项式核函数。</w:t>
      </w:r>
      <w:r>
        <w:rPr>
          <w:rFonts w:hint="eastAsia"/>
          <w:position w:val="-14"/>
          <w:lang w:val="en-US" w:eastAsia="zh-CN"/>
        </w:rPr>
        <w:object>
          <v:shape id="_x0000_i1037" o:spt="75" type="#_x0000_t75" style="height:20pt;width:112pt;" o:ole="t" filled="f" o:preferrelative="t" stroked="f" coordsize="21600,21600">
            <v:path/>
            <v:fill on="f" focussize="0,0"/>
            <v:stroke on="f"/>
            <v:imagedata r:id="rId84" o:title=""/>
            <o:lock v:ext="edit" aspectratio="t"/>
            <w10:wrap type="none"/>
            <w10:anchorlock/>
          </v:shape>
          <o:OLEObject Type="Embed" ProgID="Equation.KSEE3" ShapeID="_x0000_i1037" DrawAspect="Content" ObjectID="_1468075737" r:id="rId83">
            <o:LockedField>false</o:LockedField>
          </o:OLEObject>
        </w:object>
      </w:r>
    </w:p>
    <w:p>
      <w:pPr>
        <w:numPr>
          <w:ilvl w:val="0"/>
          <w:numId w:val="3"/>
        </w:numPr>
        <w:spacing w:line="360" w:lineRule="auto"/>
        <w:rPr>
          <w:rFonts w:hint="eastAsia"/>
          <w:lang w:val="en-US" w:eastAsia="zh-CN"/>
        </w:rPr>
      </w:pPr>
      <w:r>
        <w:rPr>
          <w:rFonts w:hint="eastAsia"/>
          <w:lang w:val="en-US" w:eastAsia="zh-CN"/>
        </w:rPr>
        <w:t xml:space="preserve">高斯核函数Gaussian kernal. </w:t>
      </w:r>
      <w:r>
        <w:rPr>
          <w:rFonts w:hint="eastAsia"/>
          <w:position w:val="-14"/>
          <w:lang w:val="en-US" w:eastAsia="zh-CN"/>
        </w:rPr>
        <w:object>
          <v:shape id="_x0000_i1038" o:spt="75" type="#_x0000_t75" style="height:32.95pt;width:119.35pt;" o:ole="t" filled="f" o:preferrelative="t" stroked="f" coordsize="21600,21600">
            <v:path/>
            <v:fill on="f" focussize="0,0"/>
            <v:stroke on="f"/>
            <v:imagedata r:id="rId86" o:title=""/>
            <o:lock v:ext="edit" aspectratio="t"/>
            <w10:wrap type="none"/>
            <w10:anchorlock/>
          </v:shape>
          <o:OLEObject Type="Embed" ProgID="Equation.KSEE3" ShapeID="_x0000_i1038" DrawAspect="Content" ObjectID="_1468075738" r:id="rId85">
            <o:LockedField>false</o:LockedField>
          </o:OLEObject>
        </w:object>
      </w:r>
    </w:p>
    <w:p>
      <w:pPr>
        <w:numPr>
          <w:ilvl w:val="0"/>
          <w:numId w:val="3"/>
        </w:numPr>
        <w:spacing w:line="360" w:lineRule="auto"/>
        <w:rPr>
          <w:rFonts w:hint="eastAsia"/>
          <w:lang w:val="en-US" w:eastAsia="zh-CN"/>
        </w:rPr>
      </w:pPr>
      <w:r>
        <w:rPr>
          <w:rFonts w:hint="eastAsia"/>
          <w:lang w:val="en-US" w:eastAsia="zh-CN"/>
        </w:rPr>
        <w:t xml:space="preserve">径向基核函数RBF Kernal. </w:t>
      </w:r>
      <w:r>
        <w:rPr>
          <w:rFonts w:hint="eastAsia"/>
          <w:position w:val="-14"/>
          <w:lang w:val="en-US" w:eastAsia="zh-CN"/>
        </w:rPr>
        <w:object>
          <v:shape id="_x0000_i1039" o:spt="75" type="#_x0000_t75" style="height:27.4pt;width:118.9pt;" o:ole="t" filled="f" o:preferrelative="t" stroked="f" coordsize="21600,21600">
            <v:path/>
            <v:fill on="f" focussize="0,0"/>
            <v:stroke on="f"/>
            <v:imagedata r:id="rId88" o:title=""/>
            <o:lock v:ext="edit" aspectratio="t"/>
            <w10:wrap type="none"/>
            <w10:anchorlock/>
          </v:shape>
          <o:OLEObject Type="Embed" ProgID="Equation.KSEE3" ShapeID="_x0000_i1039" DrawAspect="Content" ObjectID="_1468075739" r:id="rId87">
            <o:LockedField>false</o:LockedField>
          </o:OLEObject>
        </w:object>
      </w:r>
    </w:p>
    <w:p>
      <w:pPr>
        <w:numPr>
          <w:ilvl w:val="0"/>
          <w:numId w:val="3"/>
        </w:numPr>
        <w:spacing w:line="360" w:lineRule="auto"/>
        <w:rPr>
          <w:rFonts w:hint="eastAsia"/>
          <w:lang w:val="en-US" w:eastAsia="zh-CN"/>
        </w:rPr>
      </w:pPr>
      <w:r>
        <w:rPr>
          <w:rFonts w:hint="eastAsia"/>
          <w:lang w:val="en-US" w:eastAsia="zh-CN"/>
        </w:rPr>
        <w:t xml:space="preserve">Sigmoid Kernal. </w:t>
      </w:r>
      <w:r>
        <w:rPr>
          <w:rFonts w:hint="eastAsia"/>
          <w:position w:val="-14"/>
          <w:lang w:val="en-US" w:eastAsia="zh-CN"/>
        </w:rPr>
        <w:object>
          <v:shape id="_x0000_i1040" o:spt="75" type="#_x0000_t75" style="height:22.65pt;width:160.55pt;" o:ole="t" filled="f" o:preferrelative="t" stroked="f" coordsize="21600,21600">
            <v:path/>
            <v:fill on="f" focussize="0,0"/>
            <v:stroke on="f"/>
            <v:imagedata r:id="rId90" o:title=""/>
            <o:lock v:ext="edit" aspectratio="t"/>
            <w10:wrap type="none"/>
            <w10:anchorlock/>
          </v:shape>
          <o:OLEObject Type="Embed" ProgID="Equation.KSEE3" ShapeID="_x0000_i1040" DrawAspect="Content" ObjectID="_1468075740" r:id="rId89">
            <o:LockedField>false</o:LockedField>
          </o:OLEObject>
        </w:object>
      </w:r>
    </w:p>
    <w:p>
      <w:pPr>
        <w:adjustRightInd w:val="0"/>
        <w:snapToGrid w:val="0"/>
        <w:spacing w:line="360" w:lineRule="auto"/>
        <w:rPr>
          <w:rFonts w:ascii="仿宋_GB2312" w:hAnsi="宋体" w:eastAsia="仿宋_GB2312"/>
        </w:rPr>
      </w:pPr>
    </w:p>
    <w:p>
      <w:pPr>
        <w:adjustRightInd w:val="0"/>
        <w:snapToGrid w:val="0"/>
        <w:spacing w:line="360" w:lineRule="auto"/>
      </w:pPr>
      <w:r>
        <w:drawing>
          <wp:inline distT="0" distB="0" distL="114300" distR="114300">
            <wp:extent cx="5934710" cy="3937635"/>
            <wp:effectExtent l="0" t="0" r="8890" b="5715"/>
            <wp:docPr id="4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5"/>
                    <pic:cNvPicPr>
                      <a:picLocks noChangeAspect="1"/>
                    </pic:cNvPicPr>
                  </pic:nvPicPr>
                  <pic:blipFill>
                    <a:blip r:embed="rId91"/>
                    <a:stretch>
                      <a:fillRect/>
                    </a:stretch>
                  </pic:blipFill>
                  <pic:spPr>
                    <a:xfrm>
                      <a:off x="0" y="0"/>
                      <a:ext cx="5934710" cy="3937635"/>
                    </a:xfrm>
                    <a:prstGeom prst="rect">
                      <a:avLst/>
                    </a:prstGeom>
                    <a:noFill/>
                    <a:ln w="9525">
                      <a:noFill/>
                    </a:ln>
                  </pic:spPr>
                </pic:pic>
              </a:graphicData>
            </a:graphic>
          </wp:inline>
        </w:drawing>
      </w:r>
    </w:p>
    <w:p>
      <w:pPr>
        <w:adjustRightInd w:val="0"/>
        <w:snapToGrid w:val="0"/>
        <w:spacing w:line="360" w:lineRule="auto"/>
      </w:pPr>
    </w:p>
    <w:p>
      <w:pPr>
        <w:adjustRightInd w:val="0"/>
        <w:snapToGrid w:val="0"/>
        <w:spacing w:line="360" w:lineRule="auto"/>
        <w:rPr>
          <w:rFonts w:hint="eastAsia"/>
          <w:lang w:val="en-US" w:eastAsia="zh-CN"/>
        </w:rPr>
      </w:pPr>
      <w:r>
        <w:rPr>
          <w:rFonts w:hint="eastAsia"/>
          <w:lang w:val="en-US" w:eastAsia="zh-CN"/>
        </w:rPr>
        <w:t>问题：原低维度空间如果线性不可分，那么如何转换到高维空间使得它线性可分。那么使用哪个核函数会使得分的效果好？回答：不同的问题需要用不用的核函数。</w:t>
      </w:r>
    </w:p>
    <w:p>
      <w:pPr>
        <w:adjustRightInd w:val="0"/>
        <w:snapToGrid w:val="0"/>
        <w:spacing w:line="360" w:lineRule="auto"/>
        <w:rPr>
          <w:rFonts w:hint="eastAsia"/>
          <w:lang w:val="en-US" w:eastAsia="zh-CN"/>
        </w:rPr>
      </w:pPr>
      <w:r>
        <w:rPr>
          <w:rFonts w:hint="eastAsia"/>
          <w:lang w:val="en-US" w:eastAsia="zh-CN"/>
        </w:rPr>
        <w:t>经过实验，结果显示采用RBF径向基核函数的分类SVM模型得到的准确率更高。97%</w:t>
      </w:r>
    </w:p>
    <w:p>
      <w:pPr>
        <w:adjustRightInd w:val="0"/>
        <w:snapToGrid w:val="0"/>
        <w:spacing w:line="360" w:lineRule="auto"/>
        <w:rPr>
          <w:rFonts w:hint="eastAsia"/>
          <w:lang w:val="en-US" w:eastAsia="zh-CN"/>
        </w:rPr>
      </w:pPr>
    </w:p>
    <w:p>
      <w:pPr>
        <w:adjustRightInd w:val="0"/>
        <w:snapToGrid w:val="0"/>
        <w:spacing w:line="360" w:lineRule="auto"/>
      </w:pPr>
      <w:r>
        <w:drawing>
          <wp:inline distT="0" distB="0" distL="114300" distR="114300">
            <wp:extent cx="5935345" cy="3192145"/>
            <wp:effectExtent l="0" t="0" r="8255" b="8255"/>
            <wp:docPr id="4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36"/>
                    <pic:cNvPicPr>
                      <a:picLocks noChangeAspect="1"/>
                    </pic:cNvPicPr>
                  </pic:nvPicPr>
                  <pic:blipFill>
                    <a:blip r:embed="rId92"/>
                    <a:stretch>
                      <a:fillRect/>
                    </a:stretch>
                  </pic:blipFill>
                  <pic:spPr>
                    <a:xfrm>
                      <a:off x="0" y="0"/>
                      <a:ext cx="5935345" cy="3192145"/>
                    </a:xfrm>
                    <a:prstGeom prst="rect">
                      <a:avLst/>
                    </a:prstGeom>
                    <a:noFill/>
                    <a:ln w="9525">
                      <a:noFill/>
                    </a:ln>
                  </pic:spPr>
                </pic:pic>
              </a:graphicData>
            </a:graphic>
          </wp:inline>
        </w:drawing>
      </w:r>
    </w:p>
    <w:p>
      <w:pPr>
        <w:adjustRightInd w:val="0"/>
        <w:snapToGrid w:val="0"/>
        <w:spacing w:line="360" w:lineRule="auto"/>
      </w:pPr>
      <w:r>
        <w:drawing>
          <wp:inline distT="0" distB="0" distL="114300" distR="114300">
            <wp:extent cx="5931535" cy="1912620"/>
            <wp:effectExtent l="0" t="0" r="12065" b="11430"/>
            <wp:docPr id="6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19"/>
                    <pic:cNvPicPr>
                      <a:picLocks noChangeAspect="1"/>
                    </pic:cNvPicPr>
                  </pic:nvPicPr>
                  <pic:blipFill>
                    <a:blip r:embed="rId93"/>
                    <a:stretch>
                      <a:fillRect/>
                    </a:stretch>
                  </pic:blipFill>
                  <pic:spPr>
                    <a:xfrm>
                      <a:off x="0" y="0"/>
                      <a:ext cx="5931535" cy="1912620"/>
                    </a:xfrm>
                    <a:prstGeom prst="rect">
                      <a:avLst/>
                    </a:prstGeom>
                    <a:noFill/>
                    <a:ln w="9525">
                      <a:noFill/>
                    </a:ln>
                  </pic:spPr>
                </pic:pic>
              </a:graphicData>
            </a:graphic>
          </wp:inline>
        </w:drawing>
      </w:r>
    </w:p>
    <w:p>
      <w:pPr>
        <w:adjustRightInd w:val="0"/>
        <w:snapToGrid w:val="0"/>
        <w:spacing w:line="360" w:lineRule="auto"/>
      </w:pPr>
      <w:r>
        <w:drawing>
          <wp:inline distT="0" distB="0" distL="114300" distR="114300">
            <wp:extent cx="5924550" cy="3273425"/>
            <wp:effectExtent l="0" t="0" r="0" b="3175"/>
            <wp:docPr id="6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20"/>
                    <pic:cNvPicPr>
                      <a:picLocks noChangeAspect="1"/>
                    </pic:cNvPicPr>
                  </pic:nvPicPr>
                  <pic:blipFill>
                    <a:blip r:embed="rId94"/>
                    <a:stretch>
                      <a:fillRect/>
                    </a:stretch>
                  </pic:blipFill>
                  <pic:spPr>
                    <a:xfrm>
                      <a:off x="0" y="0"/>
                      <a:ext cx="5924550" cy="3273425"/>
                    </a:xfrm>
                    <a:prstGeom prst="rect">
                      <a:avLst/>
                    </a:prstGeom>
                    <a:noFill/>
                    <a:ln w="9525">
                      <a:noFill/>
                    </a:ln>
                  </pic:spPr>
                </pic:pic>
              </a:graphicData>
            </a:graphic>
          </wp:inline>
        </w:drawing>
      </w:r>
    </w:p>
    <w:p>
      <w:pPr>
        <w:adjustRightInd w:val="0"/>
        <w:snapToGrid w:val="0"/>
        <w:spacing w:line="360" w:lineRule="auto"/>
      </w:pPr>
      <w:r>
        <w:drawing>
          <wp:inline distT="0" distB="0" distL="114300" distR="114300">
            <wp:extent cx="5930900" cy="4836795"/>
            <wp:effectExtent l="0" t="0" r="12700" b="1905"/>
            <wp:docPr id="6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21"/>
                    <pic:cNvPicPr>
                      <a:picLocks noChangeAspect="1"/>
                    </pic:cNvPicPr>
                  </pic:nvPicPr>
                  <pic:blipFill>
                    <a:blip r:embed="rId95"/>
                    <a:stretch>
                      <a:fillRect/>
                    </a:stretch>
                  </pic:blipFill>
                  <pic:spPr>
                    <a:xfrm>
                      <a:off x="0" y="0"/>
                      <a:ext cx="5930900" cy="4836795"/>
                    </a:xfrm>
                    <a:prstGeom prst="rect">
                      <a:avLst/>
                    </a:prstGeom>
                    <a:noFill/>
                    <a:ln w="9525">
                      <a:noFill/>
                    </a:ln>
                  </pic:spPr>
                </pic:pic>
              </a:graphicData>
            </a:graphic>
          </wp:inline>
        </w:drawing>
      </w:r>
    </w:p>
    <w:p>
      <w:pPr>
        <w:adjustRightInd w:val="0"/>
        <w:snapToGrid w:val="0"/>
        <w:spacing w:line="360" w:lineRule="auto"/>
        <w:rPr>
          <w:rFonts w:hint="eastAsia"/>
          <w:lang w:val="en-US" w:eastAsia="zh-CN"/>
        </w:rPr>
      </w:pPr>
      <w:r>
        <w:rPr>
          <w:rFonts w:hint="eastAsia"/>
          <w:lang w:val="en-US" w:eastAsia="zh-CN"/>
        </w:rPr>
        <w:t>简化为以下三个公式：</w:t>
      </w:r>
    </w:p>
    <w:p>
      <w:pPr>
        <w:adjustRightInd w:val="0"/>
        <w:snapToGrid w:val="0"/>
        <w:spacing w:line="360" w:lineRule="auto"/>
      </w:pPr>
      <w:r>
        <w:drawing>
          <wp:inline distT="0" distB="0" distL="114300" distR="114300">
            <wp:extent cx="2749550" cy="2966085"/>
            <wp:effectExtent l="0" t="0" r="12700" b="5715"/>
            <wp:docPr id="6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22"/>
                    <pic:cNvPicPr>
                      <a:picLocks noChangeAspect="1"/>
                    </pic:cNvPicPr>
                  </pic:nvPicPr>
                  <pic:blipFill>
                    <a:blip r:embed="rId96"/>
                    <a:stretch>
                      <a:fillRect/>
                    </a:stretch>
                  </pic:blipFill>
                  <pic:spPr>
                    <a:xfrm>
                      <a:off x="0" y="0"/>
                      <a:ext cx="2749550" cy="2966085"/>
                    </a:xfrm>
                    <a:prstGeom prst="rect">
                      <a:avLst/>
                    </a:prstGeom>
                    <a:noFill/>
                    <a:ln w="9525">
                      <a:noFill/>
                    </a:ln>
                  </pic:spPr>
                </pic:pic>
              </a:graphicData>
            </a:graphic>
          </wp:inline>
        </w:drawing>
      </w:r>
    </w:p>
    <w:p>
      <w:pPr>
        <w:adjustRightInd w:val="0"/>
        <w:snapToGrid w:val="0"/>
        <w:spacing w:line="360" w:lineRule="auto"/>
        <w:rPr>
          <w:rFonts w:hint="eastAsia"/>
          <w:lang w:val="en-US" w:eastAsia="zh-CN"/>
        </w:rPr>
      </w:pPr>
      <w:r>
        <w:rPr>
          <w:rFonts w:hint="eastAsia"/>
          <w:lang w:val="en-US" w:eastAsia="zh-CN"/>
        </w:rPr>
        <w:t>（1）</w:t>
      </w:r>
      <w:r>
        <w:rPr>
          <w:rFonts w:hint="eastAsia" w:eastAsia="宋体"/>
          <w:position w:val="-12"/>
          <w:lang w:val="en-US" w:eastAsia="zh-CN"/>
        </w:rPr>
        <w:object>
          <v:shape id="_x0000_i1041" o:spt="75" type="#_x0000_t75" style="height:19pt;width:125pt;" o:ole="t" filled="f" o:preferrelative="t" stroked="f" coordsize="21600,21600">
            <v:path/>
            <v:fill on="f" focussize="0,0"/>
            <v:stroke on="f"/>
            <v:imagedata r:id="rId98" o:title=""/>
            <o:lock v:ext="edit" aspectratio="t"/>
            <w10:wrap type="none"/>
            <w10:anchorlock/>
          </v:shape>
          <o:OLEObject Type="Embed" ProgID="Equation.DSMT4" ShapeID="_x0000_i1041" DrawAspect="Content" ObjectID="_1468075741" r:id="rId97">
            <o:LockedField>false</o:LockedField>
          </o:OLEObject>
        </w:object>
      </w:r>
      <w:r>
        <w:rPr>
          <w:rFonts w:hint="eastAsia"/>
          <w:lang w:val="en-US" w:eastAsia="zh-CN"/>
        </w:rPr>
        <w:t xml:space="preserve"> 情况下，样本点都被正确分类了，则所有样本点落在support hyperplane之外。</w:t>
      </w:r>
    </w:p>
    <w:p>
      <w:pPr>
        <w:adjustRightInd w:val="0"/>
        <w:snapToGrid w:val="0"/>
        <w:spacing w:line="360" w:lineRule="auto"/>
        <w:rPr>
          <w:rFonts w:hint="eastAsia"/>
          <w:lang w:val="en-US" w:eastAsia="zh-CN"/>
        </w:rPr>
      </w:pPr>
      <w:r>
        <w:rPr>
          <w:rFonts w:hint="eastAsia"/>
          <w:lang w:val="en-US" w:eastAsia="zh-CN"/>
        </w:rPr>
        <w:t>（2）</w:t>
      </w:r>
      <w:r>
        <w:rPr>
          <w:rFonts w:hint="eastAsia" w:eastAsia="宋体"/>
          <w:position w:val="-12"/>
          <w:lang w:val="en-US" w:eastAsia="zh-CN"/>
        </w:rPr>
        <w:object>
          <v:shape id="_x0000_i1042" o:spt="75" type="#_x0000_t75" style="height:19pt;width:145pt;" o:ole="t" filled="f" o:preferrelative="t" stroked="f" coordsize="21600,21600">
            <v:path/>
            <v:fill on="f" focussize="0,0"/>
            <v:stroke on="f"/>
            <v:imagedata r:id="rId100" o:title=""/>
            <o:lock v:ext="edit" aspectratio="t"/>
            <w10:wrap type="none"/>
            <w10:anchorlock/>
          </v:shape>
          <o:OLEObject Type="Embed" ProgID="Equation.DSMT4" ShapeID="_x0000_i1042" DrawAspect="Content" ObjectID="_1468075742" r:id="rId99">
            <o:LockedField>false</o:LockedField>
          </o:OLEObject>
        </w:object>
      </w:r>
      <w:r>
        <w:rPr>
          <w:rFonts w:hint="eastAsia"/>
          <w:lang w:val="en-US" w:eastAsia="zh-CN"/>
        </w:rPr>
        <w:t xml:space="preserve"> 情况下，样本点落在了support hyperplane上。Separating hyperplane是分割平面，support vector hyperplane是穿过支持向量的平面。</w:t>
      </w:r>
    </w:p>
    <w:p>
      <w:pPr>
        <w:adjustRightInd w:val="0"/>
        <w:snapToGrid w:val="0"/>
        <w:spacing w:line="360" w:lineRule="auto"/>
        <w:rPr>
          <w:rFonts w:hint="eastAsia"/>
          <w:lang w:val="en-US" w:eastAsia="zh-CN"/>
        </w:rPr>
      </w:pPr>
      <w:r>
        <w:rPr>
          <w:rFonts w:hint="eastAsia"/>
          <w:lang w:val="en-US" w:eastAsia="zh-CN"/>
        </w:rPr>
        <w:t>（3）</w:t>
      </w:r>
      <w:r>
        <w:rPr>
          <w:rFonts w:hint="eastAsia" w:eastAsia="宋体"/>
          <w:position w:val="-12"/>
          <w:lang w:val="en-US" w:eastAsia="zh-CN"/>
        </w:rPr>
        <w:object>
          <v:shape id="_x0000_i1043" o:spt="75" type="#_x0000_t75" style="height:19pt;width:123pt;" o:ole="t" filled="f" o:preferrelative="t" stroked="f" coordsize="21600,21600">
            <v:path/>
            <v:fill on="f" focussize="0,0"/>
            <v:stroke on="f"/>
            <v:imagedata r:id="rId102" o:title=""/>
            <o:lock v:ext="edit" aspectratio="t"/>
            <w10:wrap type="none"/>
            <w10:anchorlock/>
          </v:shape>
          <o:OLEObject Type="Embed" ProgID="Equation.DSMT4" ShapeID="_x0000_i1043" DrawAspect="Content" ObjectID="_1468075743" r:id="rId101">
            <o:LockedField>false</o:LockedField>
          </o:OLEObject>
        </w:object>
      </w:r>
      <w:r>
        <w:rPr>
          <w:rFonts w:hint="eastAsia"/>
          <w:lang w:val="en-US" w:eastAsia="zh-CN"/>
        </w:rPr>
        <w:t xml:space="preserve"> 情况下，样本点落在了support hyperplane之间，不符合约束条件</w:t>
      </w:r>
      <w:r>
        <w:rPr>
          <w:rFonts w:hint="eastAsia" w:eastAsia="宋体"/>
          <w:position w:val="-12"/>
          <w:lang w:val="en-US" w:eastAsia="zh-CN"/>
        </w:rPr>
        <w:object>
          <v:shape id="_x0000_i1044" o:spt="75" type="#_x0000_t75" style="height:19pt;width:76pt;" o:ole="t" filled="f" o:preferrelative="t" stroked="f" coordsize="21600,21600">
            <v:path/>
            <v:fill on="f" focussize="0,0"/>
            <v:stroke on="f"/>
            <v:imagedata r:id="rId104" o:title=""/>
            <o:lock v:ext="edit" aspectratio="t"/>
            <w10:wrap type="none"/>
            <w10:anchorlock/>
          </v:shape>
          <o:OLEObject Type="Embed" ProgID="Equation.DSMT4" ShapeID="_x0000_i1044" DrawAspect="Content" ObjectID="_1468075744" r:id="rId103">
            <o:LockedField>false</o:LockedField>
          </o:OLEObject>
        </w:object>
      </w:r>
      <w:r>
        <w:rPr>
          <w:rFonts w:hint="eastAsia"/>
          <w:lang w:val="en-US" w:eastAsia="zh-CN"/>
        </w:rPr>
        <w:t>。</w:t>
      </w:r>
    </w:p>
    <w:p>
      <w:pPr>
        <w:adjustRightInd w:val="0"/>
        <w:snapToGrid w:val="0"/>
        <w:spacing w:line="360" w:lineRule="auto"/>
        <w:rPr>
          <w:rFonts w:hint="eastAsia"/>
          <w:lang w:val="en-US" w:eastAsia="zh-CN"/>
        </w:rPr>
      </w:pPr>
      <w:r>
        <w:rPr>
          <w:rFonts w:hint="eastAsia"/>
          <w:lang w:val="en-US" w:eastAsia="zh-CN"/>
        </w:rPr>
        <w:t>推导不解释了，只说明结果。</w:t>
      </w:r>
    </w:p>
    <w:p>
      <w:pPr>
        <w:adjustRightInd w:val="0"/>
        <w:snapToGrid w:val="0"/>
        <w:spacing w:line="360" w:lineRule="auto"/>
      </w:pPr>
    </w:p>
    <w:p>
      <w:pPr>
        <w:adjustRightInd w:val="0"/>
        <w:snapToGrid w:val="0"/>
        <w:spacing w:line="360" w:lineRule="auto"/>
        <w:rPr>
          <w:rFonts w:hint="eastAsia"/>
          <w:lang w:val="en-US" w:eastAsia="zh-CN"/>
        </w:rPr>
      </w:pPr>
      <w:r>
        <w:rPr>
          <w:rFonts w:hint="eastAsia"/>
          <w:lang w:val="en-US" w:eastAsia="zh-CN"/>
        </w:rPr>
        <w:t>SMO算法当寻找到</w:t>
      </w:r>
      <w:r>
        <w:rPr>
          <w:rFonts w:hint="eastAsia"/>
          <w:position w:val="-12"/>
          <w:lang w:val="en-US" w:eastAsia="zh-CN"/>
        </w:rPr>
        <w:object>
          <v:shape id="_x0000_i1045" o:spt="75" type="#_x0000_t75" style="height:18pt;width:13.95pt;" o:ole="t" filled="f" o:preferrelative="t" stroked="f" coordsize="21600,21600">
            <v:path/>
            <v:fill on="f" focussize="0,0"/>
            <v:stroke on="f"/>
            <v:imagedata r:id="rId106" o:title=""/>
            <o:lock v:ext="edit" aspectratio="t"/>
            <w10:wrap type="none"/>
            <w10:anchorlock/>
          </v:shape>
          <o:OLEObject Type="Embed" ProgID="Equation.KSEE3" ShapeID="_x0000_i1045" DrawAspect="Content" ObjectID="_1468075745" r:id="rId105">
            <o:LockedField>false</o:LockedField>
          </o:OLEObject>
        </w:object>
      </w:r>
      <w:r>
        <w:rPr>
          <w:rFonts w:hint="eastAsia"/>
          <w:lang w:val="en-US" w:eastAsia="zh-CN"/>
        </w:rPr>
        <w:t>落在0与C之间时，算法停止。样本点落在support hyperplane之外，所有样本点都被分类正确，</w:t>
      </w:r>
      <w:r>
        <w:rPr>
          <w:rFonts w:hint="eastAsia"/>
          <w:position w:val="-12"/>
          <w:lang w:val="en-US" w:eastAsia="zh-CN"/>
        </w:rPr>
        <w:object>
          <v:shape id="_x0000_i1046" o:spt="75" type="#_x0000_t75" style="height:18pt;width:13.95pt;" o:ole="t" filled="f" o:preferrelative="t" stroked="f" coordsize="21600,21600">
            <v:path/>
            <v:fill on="f" focussize="0,0"/>
            <v:stroke on="f"/>
            <v:imagedata r:id="rId106" o:title=""/>
            <o:lock v:ext="edit" aspectratio="t"/>
            <w10:wrap type="none"/>
            <w10:anchorlock/>
          </v:shape>
          <o:OLEObject Type="Embed" ProgID="Equation.KSEE3" ShapeID="_x0000_i1046" DrawAspect="Content" ObjectID="_1468075746" r:id="rId107">
            <o:LockedField>false</o:LockedField>
          </o:OLEObject>
        </w:object>
      </w:r>
      <w:r>
        <w:rPr>
          <w:rFonts w:hint="eastAsia"/>
          <w:lang w:val="en-US" w:eastAsia="zh-CN"/>
        </w:rPr>
        <w:t>的值都为0，不用管；样本点落在support hyperplane之间，所有样本点都被分类错误，</w:t>
      </w:r>
      <w:r>
        <w:rPr>
          <w:rFonts w:hint="eastAsia"/>
          <w:position w:val="-12"/>
          <w:lang w:val="en-US" w:eastAsia="zh-CN"/>
        </w:rPr>
        <w:object>
          <v:shape id="_x0000_i1047" o:spt="75" type="#_x0000_t75" style="height:18pt;width:13.95pt;" o:ole="t" filled="f" o:preferrelative="t" stroked="f" coordsize="21600,21600">
            <v:path/>
            <v:fill on="f" focussize="0,0"/>
            <v:stroke on="f"/>
            <v:imagedata r:id="rId106" o:title=""/>
            <o:lock v:ext="edit" aspectratio="t"/>
            <w10:wrap type="none"/>
            <w10:anchorlock/>
          </v:shape>
          <o:OLEObject Type="Embed" ProgID="Equation.KSEE3" ShapeID="_x0000_i1047" DrawAspect="Content" ObjectID="_1468075747" r:id="rId108">
            <o:LockedField>false</o:LockedField>
          </o:OLEObject>
        </w:object>
      </w:r>
      <w:r>
        <w:rPr>
          <w:rFonts w:hint="eastAsia"/>
          <w:lang w:val="en-US" w:eastAsia="zh-CN"/>
        </w:rPr>
        <w:t>的值无意义，不是要找的目标值，更不用管。</w:t>
      </w:r>
    </w:p>
    <w:p>
      <w:pPr>
        <w:adjustRightInd w:val="0"/>
        <w:snapToGrid w:val="0"/>
        <w:spacing w:line="360" w:lineRule="auto"/>
        <w:rPr>
          <w:rFonts w:hint="eastAsia"/>
          <w:lang w:val="en-US" w:eastAsia="zh-CN"/>
        </w:rPr>
      </w:pPr>
      <w:r>
        <w:drawing>
          <wp:inline distT="0" distB="0" distL="114300" distR="114300">
            <wp:extent cx="5937885" cy="3244215"/>
            <wp:effectExtent l="0" t="0" r="5715" b="13335"/>
            <wp:docPr id="68"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30"/>
                    <pic:cNvPicPr>
                      <a:picLocks noChangeAspect="1"/>
                    </pic:cNvPicPr>
                  </pic:nvPicPr>
                  <pic:blipFill>
                    <a:blip r:embed="rId109"/>
                    <a:stretch>
                      <a:fillRect/>
                    </a:stretch>
                  </pic:blipFill>
                  <pic:spPr>
                    <a:xfrm>
                      <a:off x="0" y="0"/>
                      <a:ext cx="5937885" cy="3244215"/>
                    </a:xfrm>
                    <a:prstGeom prst="rect">
                      <a:avLst/>
                    </a:prstGeom>
                    <a:noFill/>
                    <a:ln w="9525">
                      <a:noFill/>
                    </a:ln>
                  </pic:spPr>
                </pic:pic>
              </a:graphicData>
            </a:graphic>
          </wp:inline>
        </w:drawing>
      </w:r>
    </w:p>
    <w:p>
      <w:pPr>
        <w:adjustRightInd w:val="0"/>
        <w:snapToGrid w:val="0"/>
        <w:spacing w:line="360" w:lineRule="auto"/>
        <w:rPr>
          <w:rFonts w:hint="eastAsia"/>
          <w:lang w:val="en-US" w:eastAsia="zh-CN"/>
        </w:rPr>
      </w:pPr>
      <w:r>
        <w:rPr>
          <w:rFonts w:hint="eastAsia"/>
          <w:lang w:val="en-US" w:eastAsia="zh-CN"/>
        </w:rPr>
        <w:t>目标函数先表示成两个</w:t>
      </w:r>
      <w:r>
        <w:rPr>
          <w:rFonts w:hint="eastAsia"/>
          <w:position w:val="-12"/>
          <w:lang w:val="en-US" w:eastAsia="zh-CN"/>
        </w:rPr>
        <w:object>
          <v:shape id="_x0000_i1048" o:spt="75" type="#_x0000_t75" style="height:18pt;width:13.95pt;" o:ole="t" filled="f" o:preferrelative="t" stroked="f" coordsize="21600,21600">
            <v:path/>
            <v:fill on="f" focussize="0,0"/>
            <v:stroke on="f"/>
            <v:imagedata r:id="rId106" o:title=""/>
            <o:lock v:ext="edit" aspectratio="t"/>
            <w10:wrap type="none"/>
            <w10:anchorlock/>
          </v:shape>
          <o:OLEObject Type="Embed" ProgID="Equation.KSEE3" ShapeID="_x0000_i1048" DrawAspect="Content" ObjectID="_1468075748" r:id="rId110">
            <o:LockedField>false</o:LockedField>
          </o:OLEObject>
        </w:object>
      </w:r>
      <w:r>
        <w:rPr>
          <w:rFonts w:hint="eastAsia"/>
          <w:lang w:val="en-US" w:eastAsia="zh-CN"/>
        </w:rPr>
        <w:t>，其它</w:t>
      </w:r>
      <w:r>
        <w:rPr>
          <w:rFonts w:hint="eastAsia"/>
          <w:position w:val="-12"/>
          <w:lang w:val="en-US" w:eastAsia="zh-CN"/>
        </w:rPr>
        <w:object>
          <v:shape id="_x0000_i1049" o:spt="75" type="#_x0000_t75" style="height:18pt;width:13.95pt;" o:ole="t" filled="f" o:preferrelative="t" stroked="f" coordsize="21600,21600">
            <v:path/>
            <v:fill on="f" focussize="0,0"/>
            <v:stroke on="f"/>
            <v:imagedata r:id="rId106" o:title=""/>
            <o:lock v:ext="edit" aspectratio="t"/>
            <w10:wrap type="none"/>
            <w10:anchorlock/>
          </v:shape>
          <o:OLEObject Type="Embed" ProgID="Equation.KSEE3" ShapeID="_x0000_i1049" DrawAspect="Content" ObjectID="_1468075749" r:id="rId111">
            <o:LockedField>false</o:LockedField>
          </o:OLEObject>
        </w:object>
      </w:r>
      <w:r>
        <w:rPr>
          <w:rFonts w:hint="eastAsia"/>
          <w:lang w:val="en-US" w:eastAsia="zh-CN"/>
        </w:rPr>
        <w:t>表示成函数的形式。</w:t>
      </w:r>
    </w:p>
    <w:p>
      <w:pPr>
        <w:adjustRightInd w:val="0"/>
        <w:snapToGrid w:val="0"/>
        <w:spacing w:line="360" w:lineRule="auto"/>
      </w:pPr>
      <w:r>
        <w:drawing>
          <wp:inline distT="0" distB="0" distL="114300" distR="114300">
            <wp:extent cx="5930265" cy="2702560"/>
            <wp:effectExtent l="0" t="0" r="13335" b="2540"/>
            <wp:docPr id="6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27"/>
                    <pic:cNvPicPr>
                      <a:picLocks noChangeAspect="1"/>
                    </pic:cNvPicPr>
                  </pic:nvPicPr>
                  <pic:blipFill>
                    <a:blip r:embed="rId112"/>
                    <a:stretch>
                      <a:fillRect/>
                    </a:stretch>
                  </pic:blipFill>
                  <pic:spPr>
                    <a:xfrm>
                      <a:off x="0" y="0"/>
                      <a:ext cx="5930265" cy="2702560"/>
                    </a:xfrm>
                    <a:prstGeom prst="rect">
                      <a:avLst/>
                    </a:prstGeom>
                    <a:noFill/>
                    <a:ln w="9525">
                      <a:noFill/>
                    </a:ln>
                  </pic:spPr>
                </pic:pic>
              </a:graphicData>
            </a:graphic>
          </wp:inline>
        </w:drawing>
      </w:r>
    </w:p>
    <w:p>
      <w:pPr>
        <w:adjustRightInd w:val="0"/>
        <w:snapToGrid w:val="0"/>
        <w:spacing w:line="360" w:lineRule="auto"/>
        <w:rPr>
          <w:rFonts w:hint="eastAsia" w:eastAsia="宋体"/>
          <w:lang w:val="en-US" w:eastAsia="zh-CN"/>
        </w:rPr>
      </w:pPr>
      <w:r>
        <w:rPr>
          <w:rFonts w:hint="eastAsia"/>
          <w:lang w:val="en-US" w:eastAsia="zh-CN"/>
        </w:rPr>
        <w:t>将alpha带入到(a1,a2)函数中。</w:t>
      </w:r>
    </w:p>
    <w:p>
      <w:pPr>
        <w:adjustRightInd w:val="0"/>
        <w:snapToGrid w:val="0"/>
        <w:spacing w:line="360" w:lineRule="auto"/>
      </w:pPr>
      <w:r>
        <w:drawing>
          <wp:inline distT="0" distB="0" distL="114300" distR="114300">
            <wp:extent cx="5928995" cy="2792095"/>
            <wp:effectExtent l="0" t="0" r="14605" b="8255"/>
            <wp:docPr id="7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27"/>
                    <pic:cNvPicPr>
                      <a:picLocks noChangeAspect="1"/>
                    </pic:cNvPicPr>
                  </pic:nvPicPr>
                  <pic:blipFill>
                    <a:blip r:embed="rId113"/>
                    <a:stretch>
                      <a:fillRect/>
                    </a:stretch>
                  </pic:blipFill>
                  <pic:spPr>
                    <a:xfrm>
                      <a:off x="0" y="0"/>
                      <a:ext cx="5928995" cy="2792095"/>
                    </a:xfrm>
                    <a:prstGeom prst="rect">
                      <a:avLst/>
                    </a:prstGeom>
                    <a:noFill/>
                    <a:ln w="9525">
                      <a:noFill/>
                    </a:ln>
                  </pic:spPr>
                </pic:pic>
              </a:graphicData>
            </a:graphic>
          </wp:inline>
        </w:drawing>
      </w:r>
    </w:p>
    <w:p>
      <w:pPr>
        <w:adjustRightInd w:val="0"/>
        <w:snapToGrid w:val="0"/>
        <w:spacing w:line="360" w:lineRule="auto"/>
      </w:pPr>
    </w:p>
    <w:p>
      <w:pPr>
        <w:adjustRightInd w:val="0"/>
        <w:snapToGrid w:val="0"/>
        <w:spacing w:line="360" w:lineRule="auto"/>
      </w:pPr>
      <w:r>
        <w:drawing>
          <wp:inline distT="0" distB="0" distL="114300" distR="114300">
            <wp:extent cx="5930265" cy="3902710"/>
            <wp:effectExtent l="0" t="0" r="13335" b="2540"/>
            <wp:docPr id="7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28"/>
                    <pic:cNvPicPr>
                      <a:picLocks noChangeAspect="1"/>
                    </pic:cNvPicPr>
                  </pic:nvPicPr>
                  <pic:blipFill>
                    <a:blip r:embed="rId114"/>
                    <a:stretch>
                      <a:fillRect/>
                    </a:stretch>
                  </pic:blipFill>
                  <pic:spPr>
                    <a:xfrm>
                      <a:off x="0" y="0"/>
                      <a:ext cx="5930265" cy="3902710"/>
                    </a:xfrm>
                    <a:prstGeom prst="rect">
                      <a:avLst/>
                    </a:prstGeom>
                    <a:noFill/>
                    <a:ln w="9525">
                      <a:noFill/>
                    </a:ln>
                  </pic:spPr>
                </pic:pic>
              </a:graphicData>
            </a:graphic>
          </wp:inline>
        </w:drawing>
      </w:r>
    </w:p>
    <w:p>
      <w:pPr>
        <w:adjustRightInd w:val="0"/>
        <w:snapToGrid w:val="0"/>
        <w:spacing w:line="360" w:lineRule="auto"/>
      </w:pPr>
      <w:r>
        <w:drawing>
          <wp:inline distT="0" distB="0" distL="114300" distR="114300">
            <wp:extent cx="5929630" cy="2889885"/>
            <wp:effectExtent l="0" t="0" r="13970" b="5715"/>
            <wp:docPr id="7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29"/>
                    <pic:cNvPicPr>
                      <a:picLocks noChangeAspect="1"/>
                    </pic:cNvPicPr>
                  </pic:nvPicPr>
                  <pic:blipFill>
                    <a:blip r:embed="rId115"/>
                    <a:stretch>
                      <a:fillRect/>
                    </a:stretch>
                  </pic:blipFill>
                  <pic:spPr>
                    <a:xfrm>
                      <a:off x="0" y="0"/>
                      <a:ext cx="5929630" cy="2889885"/>
                    </a:xfrm>
                    <a:prstGeom prst="rect">
                      <a:avLst/>
                    </a:prstGeom>
                    <a:noFill/>
                    <a:ln w="9525">
                      <a:noFill/>
                    </a:ln>
                  </pic:spPr>
                </pic:pic>
              </a:graphicData>
            </a:graphic>
          </wp:inline>
        </w:drawing>
      </w:r>
    </w:p>
    <w:p>
      <w:pPr>
        <w:adjustRightInd w:val="0"/>
        <w:snapToGrid w:val="0"/>
        <w:spacing w:line="360" w:lineRule="auto"/>
        <w:rPr>
          <w:rFonts w:hint="eastAsia" w:eastAsia="宋体"/>
          <w:lang w:val="en-US" w:eastAsia="zh-CN"/>
        </w:rPr>
      </w:pPr>
      <w:r>
        <w:rPr>
          <w:rFonts w:hint="eastAsia"/>
          <w:lang w:val="en-US" w:eastAsia="zh-CN"/>
        </w:rPr>
        <w:t>此外，求出了</w:t>
      </w:r>
      <w:r>
        <w:rPr>
          <w:rFonts w:hint="eastAsia"/>
          <w:position w:val="-12"/>
          <w:lang w:val="en-US" w:eastAsia="zh-CN"/>
        </w:rPr>
        <w:object>
          <v:shape id="_x0000_i1050" o:spt="75" type="#_x0000_t75" style="height:19pt;width:48pt;" o:ole="t" filled="f" o:preferrelative="t" stroked="f" coordsize="21600,21600">
            <v:path/>
            <v:fill on="f" focussize="0,0"/>
            <v:stroke on="f"/>
            <v:imagedata r:id="rId117" o:title=""/>
            <o:lock v:ext="edit" aspectratio="t"/>
            <w10:wrap type="none"/>
            <w10:anchorlock/>
          </v:shape>
          <o:OLEObject Type="Embed" ProgID="Equation.DSMT4" ShapeID="_x0000_i1050" DrawAspect="Content" ObjectID="_1468075750" r:id="rId116">
            <o:LockedField>false</o:LockedField>
          </o:OLEObject>
        </w:object>
      </w:r>
      <w:r>
        <w:rPr>
          <w:rFonts w:hint="eastAsia"/>
          <w:lang w:val="en-US" w:eastAsia="zh-CN"/>
        </w:rPr>
        <w:t>值时，并未考虑不等约束。</w:t>
      </w:r>
    </w:p>
    <w:p>
      <w:pPr>
        <w:adjustRightInd w:val="0"/>
        <w:snapToGrid w:val="0"/>
        <w:spacing w:line="360" w:lineRule="auto"/>
      </w:pPr>
      <w:r>
        <w:drawing>
          <wp:inline distT="0" distB="0" distL="114300" distR="114300">
            <wp:extent cx="5931535" cy="3822700"/>
            <wp:effectExtent l="0" t="0" r="12065" b="6350"/>
            <wp:docPr id="7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32"/>
                    <pic:cNvPicPr>
                      <a:picLocks noChangeAspect="1"/>
                    </pic:cNvPicPr>
                  </pic:nvPicPr>
                  <pic:blipFill>
                    <a:blip r:embed="rId118"/>
                    <a:stretch>
                      <a:fillRect/>
                    </a:stretch>
                  </pic:blipFill>
                  <pic:spPr>
                    <a:xfrm>
                      <a:off x="0" y="0"/>
                      <a:ext cx="5931535" cy="3822700"/>
                    </a:xfrm>
                    <a:prstGeom prst="rect">
                      <a:avLst/>
                    </a:prstGeom>
                    <a:noFill/>
                    <a:ln w="9525">
                      <a:noFill/>
                    </a:ln>
                  </pic:spPr>
                </pic:pic>
              </a:graphicData>
            </a:graphic>
          </wp:inline>
        </w:drawing>
      </w:r>
    </w:p>
    <w:p>
      <w:pPr>
        <w:adjustRightInd w:val="0"/>
        <w:snapToGrid w:val="0"/>
        <w:spacing w:line="360" w:lineRule="auto"/>
      </w:pPr>
      <w:r>
        <w:drawing>
          <wp:inline distT="0" distB="0" distL="114300" distR="114300">
            <wp:extent cx="5927725" cy="2660015"/>
            <wp:effectExtent l="0" t="0" r="15875" b="6985"/>
            <wp:docPr id="7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33"/>
                    <pic:cNvPicPr>
                      <a:picLocks noChangeAspect="1"/>
                    </pic:cNvPicPr>
                  </pic:nvPicPr>
                  <pic:blipFill>
                    <a:blip r:embed="rId119"/>
                    <a:stretch>
                      <a:fillRect/>
                    </a:stretch>
                  </pic:blipFill>
                  <pic:spPr>
                    <a:xfrm>
                      <a:off x="0" y="0"/>
                      <a:ext cx="5927725" cy="2660015"/>
                    </a:xfrm>
                    <a:prstGeom prst="rect">
                      <a:avLst/>
                    </a:prstGeom>
                    <a:noFill/>
                    <a:ln w="9525">
                      <a:noFill/>
                    </a:ln>
                  </pic:spPr>
                </pic:pic>
              </a:graphicData>
            </a:graphic>
          </wp:inline>
        </w:drawing>
      </w:r>
    </w:p>
    <w:p>
      <w:pPr>
        <w:adjustRightInd w:val="0"/>
        <w:snapToGrid w:val="0"/>
        <w:spacing w:line="360" w:lineRule="auto"/>
      </w:pPr>
      <w:r>
        <w:drawing>
          <wp:inline distT="0" distB="0" distL="114300" distR="114300">
            <wp:extent cx="5929630" cy="2576195"/>
            <wp:effectExtent l="0" t="0" r="13970" b="14605"/>
            <wp:docPr id="7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34"/>
                    <pic:cNvPicPr>
                      <a:picLocks noChangeAspect="1"/>
                    </pic:cNvPicPr>
                  </pic:nvPicPr>
                  <pic:blipFill>
                    <a:blip r:embed="rId120"/>
                    <a:stretch>
                      <a:fillRect/>
                    </a:stretch>
                  </pic:blipFill>
                  <pic:spPr>
                    <a:xfrm>
                      <a:off x="0" y="0"/>
                      <a:ext cx="5929630" cy="2576195"/>
                    </a:xfrm>
                    <a:prstGeom prst="rect">
                      <a:avLst/>
                    </a:prstGeom>
                    <a:noFill/>
                    <a:ln w="9525">
                      <a:noFill/>
                    </a:ln>
                  </pic:spPr>
                </pic:pic>
              </a:graphicData>
            </a:graphic>
          </wp:inline>
        </w:drawing>
      </w:r>
    </w:p>
    <w:p>
      <w:pPr>
        <w:adjustRightInd w:val="0"/>
        <w:snapToGrid w:val="0"/>
        <w:spacing w:line="360" w:lineRule="auto"/>
        <w:rPr>
          <w:rFonts w:hint="eastAsia" w:eastAsia="宋体"/>
          <w:lang w:eastAsia="zh-CN"/>
        </w:rPr>
      </w:pPr>
      <w:r>
        <w:drawing>
          <wp:inline distT="0" distB="0" distL="114300" distR="114300">
            <wp:extent cx="5934075" cy="2370455"/>
            <wp:effectExtent l="0" t="0" r="9525" b="10795"/>
            <wp:docPr id="76"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35"/>
                    <pic:cNvPicPr>
                      <a:picLocks noChangeAspect="1"/>
                    </pic:cNvPicPr>
                  </pic:nvPicPr>
                  <pic:blipFill>
                    <a:blip r:embed="rId121"/>
                    <a:stretch>
                      <a:fillRect/>
                    </a:stretch>
                  </pic:blipFill>
                  <pic:spPr>
                    <a:xfrm>
                      <a:off x="0" y="0"/>
                      <a:ext cx="5934075" cy="2370455"/>
                    </a:xfrm>
                    <a:prstGeom prst="rect">
                      <a:avLst/>
                    </a:prstGeom>
                    <a:noFill/>
                    <a:ln w="9525">
                      <a:noFill/>
                    </a:ln>
                  </pic:spPr>
                </pic:pic>
              </a:graphicData>
            </a:graphic>
          </wp:inline>
        </w:drawing>
      </w:r>
      <w:r>
        <w:rPr>
          <w:rFonts w:hint="eastAsia" w:eastAsia="宋体"/>
          <w:lang w:eastAsia="zh-CN"/>
        </w:rPr>
        <w:drawing>
          <wp:inline distT="0" distB="0" distL="114300" distR="114300">
            <wp:extent cx="3949700" cy="5267960"/>
            <wp:effectExtent l="0" t="0" r="12700" b="8890"/>
            <wp:docPr id="80" name="图片 80" descr="2807765c700f8eb7fd428c4420956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2807765c700f8eb7fd428c4420956f9"/>
                    <pic:cNvPicPr>
                      <a:picLocks noChangeAspect="1"/>
                    </pic:cNvPicPr>
                  </pic:nvPicPr>
                  <pic:blipFill>
                    <a:blip r:embed="rId122"/>
                    <a:stretch>
                      <a:fillRect/>
                    </a:stretch>
                  </pic:blipFill>
                  <pic:spPr>
                    <a:xfrm>
                      <a:off x="0" y="0"/>
                      <a:ext cx="3949700" cy="5267960"/>
                    </a:xfrm>
                    <a:prstGeom prst="rect">
                      <a:avLst/>
                    </a:prstGeom>
                  </pic:spPr>
                </pic:pic>
              </a:graphicData>
            </a:graphic>
          </wp:inline>
        </w:drawing>
      </w:r>
      <w:r>
        <w:rPr>
          <w:rFonts w:hint="eastAsia" w:eastAsia="宋体"/>
          <w:lang w:eastAsia="zh-CN"/>
        </w:rPr>
        <w:drawing>
          <wp:inline distT="0" distB="0" distL="114300" distR="114300">
            <wp:extent cx="3949700" cy="5267960"/>
            <wp:effectExtent l="0" t="0" r="12700" b="8890"/>
            <wp:docPr id="81" name="图片 81" descr="f4273fb0c7ff836df1f092d58d91e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f4273fb0c7ff836df1f092d58d91e7b"/>
                    <pic:cNvPicPr>
                      <a:picLocks noChangeAspect="1"/>
                    </pic:cNvPicPr>
                  </pic:nvPicPr>
                  <pic:blipFill>
                    <a:blip r:embed="rId123"/>
                    <a:stretch>
                      <a:fillRect/>
                    </a:stretch>
                  </pic:blipFill>
                  <pic:spPr>
                    <a:xfrm>
                      <a:off x="0" y="0"/>
                      <a:ext cx="3949700" cy="5267960"/>
                    </a:xfrm>
                    <a:prstGeom prst="rect">
                      <a:avLst/>
                    </a:prstGeom>
                  </pic:spPr>
                </pic:pic>
              </a:graphicData>
            </a:graphic>
          </wp:inline>
        </w:drawing>
      </w:r>
      <w:r>
        <w:rPr>
          <w:rFonts w:hint="eastAsia" w:eastAsia="宋体"/>
          <w:lang w:eastAsia="zh-CN"/>
        </w:rPr>
        <w:drawing>
          <wp:inline distT="0" distB="0" distL="114300" distR="114300">
            <wp:extent cx="3949700" cy="5267960"/>
            <wp:effectExtent l="0" t="0" r="12700" b="8890"/>
            <wp:docPr id="82" name="图片 82" descr="9bad65282f1362bb6fb25d7baf159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9bad65282f1362bb6fb25d7baf1597d"/>
                    <pic:cNvPicPr>
                      <a:picLocks noChangeAspect="1"/>
                    </pic:cNvPicPr>
                  </pic:nvPicPr>
                  <pic:blipFill>
                    <a:blip r:embed="rId124"/>
                    <a:stretch>
                      <a:fillRect/>
                    </a:stretch>
                  </pic:blipFill>
                  <pic:spPr>
                    <a:xfrm>
                      <a:off x="0" y="0"/>
                      <a:ext cx="3949700" cy="5267960"/>
                    </a:xfrm>
                    <a:prstGeom prst="rect">
                      <a:avLst/>
                    </a:prstGeom>
                  </pic:spPr>
                </pic:pic>
              </a:graphicData>
            </a:graphic>
          </wp:inline>
        </w:drawing>
      </w:r>
      <w:r>
        <w:rPr>
          <w:rFonts w:hint="eastAsia" w:eastAsia="宋体"/>
          <w:lang w:eastAsia="zh-CN"/>
        </w:rPr>
        <w:drawing>
          <wp:inline distT="0" distB="0" distL="114300" distR="114300">
            <wp:extent cx="3949700" cy="5267960"/>
            <wp:effectExtent l="0" t="0" r="12700" b="8890"/>
            <wp:docPr id="83" name="图片 83" descr="dad15dcc7f78313a840bdefceebe3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dad15dcc7f78313a840bdefceebe32a"/>
                    <pic:cNvPicPr>
                      <a:picLocks noChangeAspect="1"/>
                    </pic:cNvPicPr>
                  </pic:nvPicPr>
                  <pic:blipFill>
                    <a:blip r:embed="rId125"/>
                    <a:stretch>
                      <a:fillRect/>
                    </a:stretch>
                  </pic:blipFill>
                  <pic:spPr>
                    <a:xfrm>
                      <a:off x="0" y="0"/>
                      <a:ext cx="3949700" cy="5267960"/>
                    </a:xfrm>
                    <a:prstGeom prst="rect">
                      <a:avLst/>
                    </a:prstGeom>
                  </pic:spPr>
                </pic:pic>
              </a:graphicData>
            </a:graphic>
          </wp:inline>
        </w:drawing>
      </w:r>
      <w:r>
        <w:rPr>
          <w:rFonts w:hint="eastAsia" w:eastAsia="宋体"/>
          <w:lang w:eastAsia="zh-CN"/>
        </w:rPr>
        <w:drawing>
          <wp:inline distT="0" distB="0" distL="114300" distR="114300">
            <wp:extent cx="3949700" cy="5267960"/>
            <wp:effectExtent l="0" t="0" r="12700" b="8890"/>
            <wp:docPr id="84" name="图片 84" descr="ab894094d5ceeae00e4812900ba6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descr="ab894094d5ceeae00e4812900ba6670"/>
                    <pic:cNvPicPr>
                      <a:picLocks noChangeAspect="1"/>
                    </pic:cNvPicPr>
                  </pic:nvPicPr>
                  <pic:blipFill>
                    <a:blip r:embed="rId126"/>
                    <a:stretch>
                      <a:fillRect/>
                    </a:stretch>
                  </pic:blipFill>
                  <pic:spPr>
                    <a:xfrm>
                      <a:off x="0" y="0"/>
                      <a:ext cx="3949700" cy="5267960"/>
                    </a:xfrm>
                    <a:prstGeom prst="rect">
                      <a:avLst/>
                    </a:prstGeom>
                  </pic:spPr>
                </pic:pic>
              </a:graphicData>
            </a:graphic>
          </wp:inline>
        </w:drawing>
      </w:r>
      <w:r>
        <w:rPr>
          <w:rFonts w:hint="eastAsia" w:eastAsia="宋体"/>
          <w:lang w:eastAsia="zh-CN"/>
        </w:rPr>
        <w:drawing>
          <wp:inline distT="0" distB="0" distL="114300" distR="114300">
            <wp:extent cx="3949700" cy="5267960"/>
            <wp:effectExtent l="0" t="0" r="12700" b="8890"/>
            <wp:docPr id="86" name="图片 86" descr="36e730ae702b5438321635056c46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36e730ae702b5438321635056c46608"/>
                    <pic:cNvPicPr>
                      <a:picLocks noChangeAspect="1"/>
                    </pic:cNvPicPr>
                  </pic:nvPicPr>
                  <pic:blipFill>
                    <a:blip r:embed="rId127"/>
                    <a:stretch>
                      <a:fillRect/>
                    </a:stretch>
                  </pic:blipFill>
                  <pic:spPr>
                    <a:xfrm>
                      <a:off x="0" y="0"/>
                      <a:ext cx="3949700" cy="5267960"/>
                    </a:xfrm>
                    <a:prstGeom prst="rect">
                      <a:avLst/>
                    </a:prstGeom>
                  </pic:spPr>
                </pic:pic>
              </a:graphicData>
            </a:graphic>
          </wp:inline>
        </w:drawing>
      </w:r>
    </w:p>
    <w:p>
      <w:pPr>
        <w:adjustRightInd w:val="0"/>
        <w:snapToGrid w:val="0"/>
        <w:spacing w:line="360" w:lineRule="auto"/>
      </w:pPr>
    </w:p>
    <w:p>
      <w:pPr>
        <w:adjustRightInd w:val="0"/>
        <w:snapToGrid w:val="0"/>
        <w:spacing w:line="360" w:lineRule="auto"/>
        <w:rPr>
          <w:rFonts w:hint="eastAsia" w:eastAsia="宋体"/>
          <w:lang w:val="en-US" w:eastAsia="zh-CN"/>
        </w:rPr>
      </w:pPr>
    </w:p>
    <w:p>
      <w:pPr>
        <w:adjustRightInd w:val="0"/>
        <w:snapToGrid w:val="0"/>
        <w:spacing w:line="360" w:lineRule="auto"/>
        <w:rPr>
          <w:rFonts w:hint="eastAsia"/>
          <w:lang w:val="en-US" w:eastAsia="zh-CN"/>
        </w:rPr>
      </w:pPr>
      <w:r>
        <w:rPr>
          <w:rFonts w:hint="eastAsia"/>
          <w:lang w:val="en-US" w:eastAsia="zh-CN"/>
        </w:rPr>
        <w:t>SMO（Sequential Minimal Optimal）序列最小优化算法的Python实现</w:t>
      </w:r>
    </w:p>
    <w:p>
      <w:pPr>
        <w:numPr>
          <w:ilvl w:val="0"/>
          <w:numId w:val="4"/>
        </w:numPr>
        <w:adjustRightInd w:val="0"/>
        <w:snapToGrid w:val="0"/>
        <w:spacing w:line="360" w:lineRule="auto"/>
        <w:rPr>
          <w:rFonts w:hint="eastAsia"/>
          <w:lang w:val="en-US" w:eastAsia="zh-CN"/>
        </w:rPr>
      </w:pPr>
      <w:r>
        <w:rPr>
          <w:rFonts w:hint="eastAsia"/>
          <w:lang w:val="en-US" w:eastAsia="zh-CN"/>
        </w:rPr>
        <w:t>程序的输出结果</w:t>
      </w:r>
    </w:p>
    <w:p>
      <w:pPr>
        <w:numPr>
          <w:ilvl w:val="0"/>
          <w:numId w:val="0"/>
        </w:numPr>
        <w:adjustRightInd w:val="0"/>
        <w:snapToGrid w:val="0"/>
        <w:spacing w:line="360" w:lineRule="auto"/>
        <w:rPr>
          <w:rFonts w:hint="eastAsia"/>
          <w:lang w:val="en-US" w:eastAsia="zh-CN"/>
        </w:rPr>
      </w:pPr>
    </w:p>
    <w:p>
      <w:pPr>
        <w:numPr>
          <w:ilvl w:val="0"/>
          <w:numId w:val="0"/>
        </w:numPr>
        <w:adjustRightInd w:val="0"/>
        <w:snapToGrid w:val="0"/>
        <w:spacing w:line="360" w:lineRule="auto"/>
        <w:rPr>
          <w:rFonts w:hint="eastAsia"/>
          <w:lang w:val="en-US" w:eastAsia="zh-CN"/>
        </w:rPr>
      </w:pPr>
    </w:p>
    <w:p>
      <w:pPr>
        <w:numPr>
          <w:ilvl w:val="0"/>
          <w:numId w:val="0"/>
        </w:numPr>
        <w:adjustRightInd w:val="0"/>
        <w:snapToGrid w:val="0"/>
        <w:spacing w:line="360" w:lineRule="auto"/>
        <w:rPr>
          <w:rFonts w:hint="eastAsia"/>
          <w:lang w:val="en-US" w:eastAsia="zh-CN"/>
        </w:rPr>
      </w:pPr>
    </w:p>
    <w:p>
      <w:pPr>
        <w:numPr>
          <w:ilvl w:val="0"/>
          <w:numId w:val="0"/>
        </w:numPr>
        <w:adjustRightInd w:val="0"/>
        <w:snapToGrid w:val="0"/>
        <w:spacing w:line="360" w:lineRule="auto"/>
        <w:rPr>
          <w:rFonts w:hint="eastAsia"/>
          <w:lang w:val="en-US" w:eastAsia="zh-CN"/>
        </w:rPr>
      </w:pPr>
    </w:p>
    <w:p>
      <w:pPr>
        <w:adjustRightInd w:val="0"/>
        <w:snapToGrid w:val="0"/>
        <w:spacing w:line="360" w:lineRule="auto"/>
      </w:pPr>
      <w:r>
        <w:drawing>
          <wp:inline distT="0" distB="0" distL="114300" distR="114300">
            <wp:extent cx="5927090" cy="3347085"/>
            <wp:effectExtent l="0" t="0" r="16510" b="5715"/>
            <wp:docPr id="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4"/>
                    <pic:cNvPicPr>
                      <a:picLocks noChangeAspect="1"/>
                    </pic:cNvPicPr>
                  </pic:nvPicPr>
                  <pic:blipFill>
                    <a:blip r:embed="rId128"/>
                    <a:stretch>
                      <a:fillRect/>
                    </a:stretch>
                  </pic:blipFill>
                  <pic:spPr>
                    <a:xfrm>
                      <a:off x="0" y="0"/>
                      <a:ext cx="5927090" cy="3347085"/>
                    </a:xfrm>
                    <a:prstGeom prst="rect">
                      <a:avLst/>
                    </a:prstGeom>
                    <a:noFill/>
                    <a:ln w="9525">
                      <a:noFill/>
                    </a:ln>
                  </pic:spPr>
                </pic:pic>
              </a:graphicData>
            </a:graphic>
          </wp:inline>
        </w:drawing>
      </w:r>
    </w:p>
    <w:p>
      <w:pPr>
        <w:adjustRightInd w:val="0"/>
        <w:snapToGrid w:val="0"/>
        <w:spacing w:line="360" w:lineRule="auto"/>
      </w:pPr>
    </w:p>
    <w:p>
      <w:pPr>
        <w:adjustRightInd w:val="0"/>
        <w:snapToGrid w:val="0"/>
        <w:spacing w:line="360" w:lineRule="auto"/>
        <w:jc w:val="left"/>
      </w:pPr>
      <w:r>
        <w:drawing>
          <wp:inline distT="0" distB="0" distL="114300" distR="114300">
            <wp:extent cx="5935980" cy="3275330"/>
            <wp:effectExtent l="0" t="0" r="7620" b="1270"/>
            <wp:docPr id="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5"/>
                    <pic:cNvPicPr>
                      <a:picLocks noChangeAspect="1"/>
                    </pic:cNvPicPr>
                  </pic:nvPicPr>
                  <pic:blipFill>
                    <a:blip r:embed="rId129"/>
                    <a:stretch>
                      <a:fillRect/>
                    </a:stretch>
                  </pic:blipFill>
                  <pic:spPr>
                    <a:xfrm>
                      <a:off x="0" y="0"/>
                      <a:ext cx="5935980" cy="3275330"/>
                    </a:xfrm>
                    <a:prstGeom prst="rect">
                      <a:avLst/>
                    </a:prstGeom>
                    <a:noFill/>
                    <a:ln w="9525">
                      <a:noFill/>
                    </a:ln>
                  </pic:spPr>
                </pic:pic>
              </a:graphicData>
            </a:graphic>
          </wp:inline>
        </w:drawing>
      </w:r>
    </w:p>
    <w:p>
      <w:pPr>
        <w:adjustRightInd w:val="0"/>
        <w:snapToGrid w:val="0"/>
        <w:spacing w:line="360" w:lineRule="auto"/>
        <w:jc w:val="left"/>
        <w:rPr>
          <w:rFonts w:hint="eastAsia"/>
          <w:lang w:val="en-US" w:eastAsia="zh-CN"/>
        </w:rPr>
      </w:pPr>
    </w:p>
    <w:p>
      <w:pPr>
        <w:adjustRightInd w:val="0"/>
        <w:snapToGrid w:val="0"/>
        <w:spacing w:line="360" w:lineRule="auto"/>
        <w:jc w:val="left"/>
      </w:pPr>
      <w:r>
        <w:drawing>
          <wp:inline distT="0" distB="0" distL="114300" distR="114300">
            <wp:extent cx="5934710" cy="3168015"/>
            <wp:effectExtent l="0" t="0" r="8890" b="13335"/>
            <wp:docPr id="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6"/>
                    <pic:cNvPicPr>
                      <a:picLocks noChangeAspect="1"/>
                    </pic:cNvPicPr>
                  </pic:nvPicPr>
                  <pic:blipFill>
                    <a:blip r:embed="rId130"/>
                    <a:stretch>
                      <a:fillRect/>
                    </a:stretch>
                  </pic:blipFill>
                  <pic:spPr>
                    <a:xfrm>
                      <a:off x="0" y="0"/>
                      <a:ext cx="5934710" cy="3168015"/>
                    </a:xfrm>
                    <a:prstGeom prst="rect">
                      <a:avLst/>
                    </a:prstGeom>
                    <a:noFill/>
                    <a:ln w="9525">
                      <a:noFill/>
                    </a:ln>
                  </pic:spPr>
                </pic:pic>
              </a:graphicData>
            </a:graphic>
          </wp:inline>
        </w:drawing>
      </w:r>
    </w:p>
    <w:p>
      <w:pPr>
        <w:adjustRightInd w:val="0"/>
        <w:snapToGrid w:val="0"/>
        <w:spacing w:line="360" w:lineRule="auto"/>
        <w:jc w:val="left"/>
      </w:pPr>
    </w:p>
    <w:p>
      <w:pPr>
        <w:numPr>
          <w:ilvl w:val="0"/>
          <w:numId w:val="5"/>
        </w:numPr>
        <w:adjustRightInd w:val="0"/>
        <w:snapToGrid w:val="0"/>
        <w:spacing w:line="360" w:lineRule="auto"/>
        <w:jc w:val="left"/>
        <w:rPr>
          <w:rFonts w:hint="eastAsia"/>
          <w:lang w:val="en-US" w:eastAsia="zh-CN"/>
        </w:rPr>
      </w:pPr>
      <w:r>
        <w:rPr>
          <w:rFonts w:hint="eastAsia"/>
          <w:lang w:val="en-US" w:eastAsia="zh-CN"/>
        </w:rPr>
        <w:t>程序讲解</w:t>
      </w:r>
    </w:p>
    <w:p>
      <w:pPr>
        <w:numPr>
          <w:ilvl w:val="0"/>
          <w:numId w:val="0"/>
        </w:numPr>
        <w:adjustRightInd w:val="0"/>
        <w:snapToGrid w:val="0"/>
        <w:spacing w:line="360" w:lineRule="auto"/>
        <w:jc w:val="left"/>
        <w:rPr>
          <w:rFonts w:hint="eastAsia"/>
          <w:lang w:val="en-US" w:eastAsia="zh-CN"/>
        </w:rPr>
      </w:pPr>
    </w:p>
    <w:p>
      <w:pPr>
        <w:numPr>
          <w:ilvl w:val="0"/>
          <w:numId w:val="0"/>
        </w:numPr>
        <w:adjustRightInd w:val="0"/>
        <w:snapToGrid w:val="0"/>
        <w:spacing w:line="360" w:lineRule="auto"/>
        <w:jc w:val="left"/>
        <w:rPr>
          <w:rFonts w:hint="eastAsia"/>
          <w:lang w:val="en-US" w:eastAsia="zh-CN"/>
        </w:rPr>
      </w:pPr>
      <w:r>
        <w:rPr>
          <w:rFonts w:hint="eastAsia"/>
          <w:lang w:val="en-US" w:eastAsia="zh-CN"/>
        </w:rPr>
        <w:t>程序整体框架由5部分组成，包含(1)主程序：主程序目的为初始化数据，并调用优化函数。(2)CLASS SMO数据结构(SMOstruct)。(3)优化函数，分为三部分：fit/train函数、example、take step。(4)辅助部分包含两个判别函数和两个核函数。包含判别函数1，2、线性核函数Linear Kernel, (</w:t>
      </w:r>
      <w:bookmarkStart w:id="30" w:name="OLE_LINK1"/>
      <w:r>
        <w:rPr>
          <w:rFonts w:hint="eastAsia"/>
          <w:lang w:val="en-US" w:eastAsia="zh-CN"/>
        </w:rPr>
        <w:t>RBF径向基核函数</w:t>
      </w:r>
      <w:bookmarkEnd w:id="30"/>
      <w:r>
        <w:rPr>
          <w:rFonts w:hint="eastAsia"/>
          <w:lang w:val="en-US" w:eastAsia="zh-CN"/>
        </w:rPr>
        <w:t>)高斯核函数。判别函数1用于单体样本的判别。即给定一个训练样本，输入到判别函数中来判断这个训练样本属于哪一类；判别函数2用于判别样本集合类别。即给定一个训练样本集合，给出训练样本集合属于哪一类别。其中，RBF径向基核函数是高斯核函数的一种特殊形式，所以引用高斯核函数。(5)绘图部分matplotlib.</w:t>
      </w:r>
    </w:p>
    <w:p>
      <w:pPr>
        <w:numPr>
          <w:ilvl w:val="0"/>
          <w:numId w:val="0"/>
        </w:numPr>
        <w:adjustRightInd w:val="0"/>
        <w:snapToGrid w:val="0"/>
        <w:spacing w:line="360" w:lineRule="auto"/>
        <w:jc w:val="left"/>
        <w:rPr>
          <w:rFonts w:hint="eastAsia"/>
          <w:lang w:val="en-US" w:eastAsia="zh-CN"/>
        </w:rPr>
      </w:pPr>
    </w:p>
    <w:p>
      <w:pPr>
        <w:numPr>
          <w:ilvl w:val="0"/>
          <w:numId w:val="0"/>
        </w:numPr>
        <w:adjustRightInd w:val="0"/>
        <w:snapToGrid w:val="0"/>
        <w:spacing w:line="360" w:lineRule="auto"/>
        <w:jc w:val="left"/>
      </w:pPr>
      <w:r>
        <w:drawing>
          <wp:inline distT="0" distB="0" distL="114300" distR="114300">
            <wp:extent cx="5932170" cy="2614295"/>
            <wp:effectExtent l="0" t="0" r="11430" b="14605"/>
            <wp:docPr id="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4"/>
                    <pic:cNvPicPr>
                      <a:picLocks noChangeAspect="1"/>
                    </pic:cNvPicPr>
                  </pic:nvPicPr>
                  <pic:blipFill>
                    <a:blip r:embed="rId131"/>
                    <a:stretch>
                      <a:fillRect/>
                    </a:stretch>
                  </pic:blipFill>
                  <pic:spPr>
                    <a:xfrm>
                      <a:off x="0" y="0"/>
                      <a:ext cx="5932170" cy="2614295"/>
                    </a:xfrm>
                    <a:prstGeom prst="rect">
                      <a:avLst/>
                    </a:prstGeom>
                    <a:noFill/>
                    <a:ln w="9525">
                      <a:noFill/>
                    </a:ln>
                  </pic:spPr>
                </pic:pic>
              </a:graphicData>
            </a:graphic>
          </wp:inline>
        </w:drawing>
      </w:r>
    </w:p>
    <w:p>
      <w:pPr>
        <w:numPr>
          <w:ilvl w:val="0"/>
          <w:numId w:val="0"/>
        </w:numPr>
        <w:adjustRightInd w:val="0"/>
        <w:snapToGrid w:val="0"/>
        <w:spacing w:line="360" w:lineRule="auto"/>
        <w:jc w:val="left"/>
        <w:rPr>
          <w:rFonts w:hint="eastAsia" w:eastAsia="宋体"/>
          <w:position w:val="-82"/>
          <w:lang w:eastAsia="zh-CN"/>
        </w:rPr>
      </w:pPr>
      <w:r>
        <w:rPr>
          <w:rFonts w:hint="eastAsia" w:eastAsia="宋体"/>
          <w:position w:val="-82"/>
          <w:lang w:eastAsia="zh-CN"/>
        </w:rPr>
        <w:object>
          <v:shape id="_x0000_i1051" o:spt="75" type="#_x0000_t75" style="height:89pt;width:163pt;" o:ole="t" filled="f" o:preferrelative="t" stroked="f" coordsize="21600,21600">
            <v:path/>
            <v:fill on="f" focussize="0,0"/>
            <v:stroke on="f"/>
            <v:imagedata r:id="rId45" o:title=""/>
            <o:lock v:ext="edit" aspectratio="t"/>
            <w10:wrap type="none"/>
            <w10:anchorlock/>
          </v:shape>
          <o:OLEObject Type="Embed" ProgID="Equation.KSEE3" ShapeID="_x0000_i1051" DrawAspect="Content" ObjectID="_1468075751" r:id="rId132">
            <o:LockedField>false</o:LockedField>
          </o:OLEObject>
        </w:object>
      </w:r>
    </w:p>
    <w:p>
      <w:pPr>
        <w:numPr>
          <w:ilvl w:val="0"/>
          <w:numId w:val="0"/>
        </w:numPr>
        <w:adjustRightInd w:val="0"/>
        <w:snapToGrid w:val="0"/>
        <w:spacing w:line="360" w:lineRule="auto"/>
        <w:jc w:val="left"/>
        <w:rPr>
          <w:rFonts w:hint="eastAsia" w:eastAsia="宋体"/>
          <w:position w:val="-82"/>
          <w:lang w:eastAsia="zh-CN"/>
        </w:rPr>
      </w:pPr>
      <w:r>
        <w:drawing>
          <wp:inline distT="0" distB="0" distL="114300" distR="114300">
            <wp:extent cx="4114800" cy="3657600"/>
            <wp:effectExtent l="0" t="0" r="0" b="0"/>
            <wp:docPr id="6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20"/>
                    <pic:cNvPicPr>
                      <a:picLocks noChangeAspect="1"/>
                    </pic:cNvPicPr>
                  </pic:nvPicPr>
                  <pic:blipFill>
                    <a:blip r:embed="rId69"/>
                    <a:stretch>
                      <a:fillRect/>
                    </a:stretch>
                  </pic:blipFill>
                  <pic:spPr>
                    <a:xfrm>
                      <a:off x="0" y="0"/>
                      <a:ext cx="4114800" cy="3657600"/>
                    </a:xfrm>
                    <a:prstGeom prst="rect">
                      <a:avLst/>
                    </a:prstGeom>
                    <a:noFill/>
                    <a:ln w="9525">
                      <a:noFill/>
                    </a:ln>
                  </pic:spPr>
                </pic:pic>
              </a:graphicData>
            </a:graphic>
          </wp:inline>
        </w:drawing>
      </w:r>
    </w:p>
    <w:p>
      <w:pPr>
        <w:numPr>
          <w:ilvl w:val="0"/>
          <w:numId w:val="0"/>
        </w:numPr>
        <w:adjustRightInd w:val="0"/>
        <w:snapToGrid w:val="0"/>
        <w:spacing w:line="360" w:lineRule="auto"/>
        <w:jc w:val="left"/>
      </w:pPr>
      <w:r>
        <w:drawing>
          <wp:inline distT="0" distB="0" distL="114300" distR="114300">
            <wp:extent cx="5936615" cy="1930400"/>
            <wp:effectExtent l="0" t="0" r="6985" b="12700"/>
            <wp:docPr id="3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5"/>
                    <pic:cNvPicPr>
                      <a:picLocks noChangeAspect="1"/>
                    </pic:cNvPicPr>
                  </pic:nvPicPr>
                  <pic:blipFill>
                    <a:blip r:embed="rId133"/>
                    <a:stretch>
                      <a:fillRect/>
                    </a:stretch>
                  </pic:blipFill>
                  <pic:spPr>
                    <a:xfrm>
                      <a:off x="0" y="0"/>
                      <a:ext cx="5936615" cy="1930400"/>
                    </a:xfrm>
                    <a:prstGeom prst="rect">
                      <a:avLst/>
                    </a:prstGeom>
                    <a:noFill/>
                    <a:ln w="9525">
                      <a:noFill/>
                    </a:ln>
                  </pic:spPr>
                </pic:pic>
              </a:graphicData>
            </a:graphic>
          </wp:inline>
        </w:drawing>
      </w:r>
    </w:p>
    <w:p>
      <w:pPr>
        <w:numPr>
          <w:ilvl w:val="0"/>
          <w:numId w:val="0"/>
        </w:numPr>
        <w:adjustRightInd w:val="0"/>
        <w:snapToGrid w:val="0"/>
        <w:spacing w:line="360" w:lineRule="auto"/>
        <w:jc w:val="left"/>
      </w:pPr>
    </w:p>
    <w:p>
      <w:pPr>
        <w:numPr>
          <w:ilvl w:val="0"/>
          <w:numId w:val="0"/>
        </w:numPr>
        <w:adjustRightInd w:val="0"/>
        <w:snapToGrid w:val="0"/>
        <w:spacing w:line="360" w:lineRule="auto"/>
        <w:jc w:val="left"/>
      </w:pPr>
    </w:p>
    <w:p>
      <w:pPr>
        <w:numPr>
          <w:ilvl w:val="0"/>
          <w:numId w:val="0"/>
        </w:numPr>
        <w:adjustRightInd w:val="0"/>
        <w:snapToGrid w:val="0"/>
        <w:spacing w:line="360" w:lineRule="auto"/>
        <w:jc w:val="left"/>
      </w:pPr>
      <w:r>
        <w:drawing>
          <wp:inline distT="0" distB="0" distL="114300" distR="114300">
            <wp:extent cx="5941060" cy="1158240"/>
            <wp:effectExtent l="0" t="0" r="2540" b="3810"/>
            <wp:docPr id="4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6"/>
                    <pic:cNvPicPr>
                      <a:picLocks noChangeAspect="1"/>
                    </pic:cNvPicPr>
                  </pic:nvPicPr>
                  <pic:blipFill>
                    <a:blip r:embed="rId134"/>
                    <a:stretch>
                      <a:fillRect/>
                    </a:stretch>
                  </pic:blipFill>
                  <pic:spPr>
                    <a:xfrm>
                      <a:off x="0" y="0"/>
                      <a:ext cx="5941060" cy="1158240"/>
                    </a:xfrm>
                    <a:prstGeom prst="rect">
                      <a:avLst/>
                    </a:prstGeom>
                    <a:noFill/>
                    <a:ln w="9525">
                      <a:noFill/>
                    </a:ln>
                  </pic:spPr>
                </pic:pic>
              </a:graphicData>
            </a:graphic>
          </wp:inline>
        </w:drawing>
      </w:r>
    </w:p>
    <w:p>
      <w:pPr>
        <w:numPr>
          <w:ilvl w:val="0"/>
          <w:numId w:val="0"/>
        </w:numPr>
        <w:adjustRightInd w:val="0"/>
        <w:snapToGrid w:val="0"/>
        <w:spacing w:line="360" w:lineRule="auto"/>
        <w:jc w:val="left"/>
      </w:pPr>
      <w:r>
        <w:drawing>
          <wp:inline distT="0" distB="0" distL="114300" distR="114300">
            <wp:extent cx="5941060" cy="1350010"/>
            <wp:effectExtent l="0" t="0" r="2540" b="2540"/>
            <wp:docPr id="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7"/>
                    <pic:cNvPicPr>
                      <a:picLocks noChangeAspect="1"/>
                    </pic:cNvPicPr>
                  </pic:nvPicPr>
                  <pic:blipFill>
                    <a:blip r:embed="rId135"/>
                    <a:stretch>
                      <a:fillRect/>
                    </a:stretch>
                  </pic:blipFill>
                  <pic:spPr>
                    <a:xfrm>
                      <a:off x="0" y="0"/>
                      <a:ext cx="5941060" cy="1350010"/>
                    </a:xfrm>
                    <a:prstGeom prst="rect">
                      <a:avLst/>
                    </a:prstGeom>
                    <a:noFill/>
                    <a:ln w="9525">
                      <a:noFill/>
                    </a:ln>
                  </pic:spPr>
                </pic:pic>
              </a:graphicData>
            </a:graphic>
          </wp:inline>
        </w:drawing>
      </w:r>
    </w:p>
    <w:p>
      <w:pPr>
        <w:numPr>
          <w:ilvl w:val="0"/>
          <w:numId w:val="0"/>
        </w:numPr>
        <w:adjustRightInd w:val="0"/>
        <w:snapToGrid w:val="0"/>
        <w:spacing w:line="360" w:lineRule="auto"/>
        <w:ind w:firstLine="420" w:firstLineChars="0"/>
        <w:jc w:val="left"/>
        <w:rPr>
          <w:rFonts w:hint="eastAsia"/>
          <w:sz w:val="24"/>
          <w:szCs w:val="24"/>
          <w:lang w:val="en-US" w:eastAsia="zh-CN"/>
        </w:rPr>
      </w:pPr>
      <w:r>
        <w:rPr>
          <w:rFonts w:hint="eastAsia"/>
          <w:sz w:val="24"/>
          <w:szCs w:val="24"/>
          <w:lang w:val="en-US" w:eastAsia="zh-CN"/>
        </w:rPr>
        <w:t>fit函数主要找第一个alpha，SMO训练算法的核心思想是两两的优化，先把目标函数表示成alpha1, alpha2的函数，其它的alphas先固定不变，然后找到这两个进行优化，然后迭代再去优化，直到找到所有的alphas值，完成目标函数最优化。</w:t>
      </w:r>
    </w:p>
    <w:p>
      <w:pPr>
        <w:numPr>
          <w:ilvl w:val="0"/>
          <w:numId w:val="0"/>
        </w:numPr>
        <w:adjustRightInd w:val="0"/>
        <w:snapToGrid w:val="0"/>
        <w:spacing w:line="360" w:lineRule="auto"/>
        <w:ind w:firstLine="420" w:firstLineChars="0"/>
        <w:jc w:val="left"/>
        <w:rPr>
          <w:rFonts w:hint="eastAsia"/>
          <w:sz w:val="24"/>
          <w:szCs w:val="24"/>
          <w:lang w:val="en-US" w:eastAsia="zh-CN"/>
        </w:rPr>
      </w:pPr>
      <w:r>
        <w:rPr>
          <w:rFonts w:hint="eastAsia"/>
          <w:sz w:val="24"/>
          <w:szCs w:val="24"/>
          <w:lang w:val="en-US" w:eastAsia="zh-CN"/>
        </w:rPr>
        <w:t>怎么找第一个alpha值？用启发式heuristic的方式来找。Fit函数的重点在于先找alpha1，然后在examine_example子函数中找alpha2，然后把alpha1、alpha2送到take_steps()函数中，并分析地寻找、优化目标函数。</w:t>
      </w:r>
    </w:p>
    <w:p>
      <w:pPr>
        <w:numPr>
          <w:ilvl w:val="0"/>
          <w:numId w:val="0"/>
        </w:numPr>
        <w:adjustRightInd w:val="0"/>
        <w:snapToGrid w:val="0"/>
        <w:spacing w:line="360" w:lineRule="auto"/>
        <w:jc w:val="left"/>
        <w:rPr>
          <w:rFonts w:hint="eastAsia"/>
          <w:sz w:val="24"/>
          <w:szCs w:val="24"/>
          <w:lang w:val="en-US" w:eastAsia="zh-CN"/>
        </w:rPr>
      </w:pPr>
      <w:r>
        <w:rPr>
          <w:rFonts w:hint="eastAsia"/>
          <w:sz w:val="24"/>
          <w:szCs w:val="24"/>
          <w:lang w:val="en-US" w:eastAsia="zh-CN"/>
        </w:rPr>
        <w:t>mumChanged = 0  # 优化的、返回的结果，如果优化成功返回1，否则返回0。如果每次优化返回1，则是一个计数器功能。</w:t>
      </w:r>
    </w:p>
    <w:p>
      <w:pPr>
        <w:numPr>
          <w:ilvl w:val="0"/>
          <w:numId w:val="0"/>
        </w:numPr>
        <w:adjustRightInd w:val="0"/>
        <w:snapToGrid w:val="0"/>
        <w:spacing w:line="360" w:lineRule="auto"/>
        <w:jc w:val="left"/>
        <w:rPr>
          <w:rFonts w:hint="eastAsia"/>
          <w:sz w:val="24"/>
          <w:szCs w:val="24"/>
          <w:lang w:val="en-US" w:eastAsia="zh-CN"/>
        </w:rPr>
      </w:pPr>
      <w:r>
        <w:rPr>
          <w:rFonts w:hint="eastAsia"/>
          <w:sz w:val="24"/>
          <w:szCs w:val="24"/>
          <w:lang w:val="en-US" w:eastAsia="zh-CN"/>
        </w:rPr>
        <w:t>examineAll = 1  # 从0号元素开始优化，如果所有的元素优化完了，则把1置为0.</w:t>
      </w:r>
    </w:p>
    <w:p>
      <w:pPr>
        <w:numPr>
          <w:ilvl w:val="0"/>
          <w:numId w:val="0"/>
        </w:numPr>
        <w:adjustRightInd w:val="0"/>
        <w:snapToGrid w:val="0"/>
        <w:spacing w:line="360" w:lineRule="auto"/>
        <w:jc w:val="left"/>
        <w:rPr>
          <w:rFonts w:hint="eastAsia"/>
          <w:sz w:val="24"/>
          <w:szCs w:val="24"/>
          <w:lang w:val="en-US" w:eastAsia="zh-CN"/>
        </w:rPr>
      </w:pPr>
      <w:r>
        <w:rPr>
          <w:rFonts w:hint="eastAsia"/>
          <w:sz w:val="24"/>
          <w:szCs w:val="24"/>
          <w:lang w:val="en-US" w:eastAsia="zh-CN"/>
        </w:rPr>
        <w:t># loop num record</w:t>
      </w:r>
    </w:p>
    <w:p>
      <w:pPr>
        <w:numPr>
          <w:ilvl w:val="0"/>
          <w:numId w:val="0"/>
        </w:numPr>
        <w:adjustRightInd w:val="0"/>
        <w:snapToGrid w:val="0"/>
        <w:spacing w:line="360" w:lineRule="auto"/>
        <w:jc w:val="left"/>
        <w:rPr>
          <w:rFonts w:hint="eastAsia"/>
          <w:sz w:val="24"/>
          <w:szCs w:val="24"/>
          <w:lang w:val="en-US" w:eastAsia="zh-CN"/>
        </w:rPr>
      </w:pPr>
      <w:r>
        <w:rPr>
          <w:rFonts w:hint="eastAsia"/>
          <w:sz w:val="24"/>
          <w:szCs w:val="24"/>
          <w:lang w:val="en-US" w:eastAsia="zh-CN"/>
        </w:rPr>
        <w:t># 计数器，记录优化时的循环次数</w:t>
      </w:r>
    </w:p>
    <w:p>
      <w:pPr>
        <w:numPr>
          <w:ilvl w:val="0"/>
          <w:numId w:val="0"/>
        </w:numPr>
        <w:adjustRightInd w:val="0"/>
        <w:snapToGrid w:val="0"/>
        <w:spacing w:line="360" w:lineRule="auto"/>
        <w:jc w:val="left"/>
        <w:rPr>
          <w:rFonts w:hint="eastAsia"/>
          <w:sz w:val="24"/>
          <w:szCs w:val="24"/>
          <w:lang w:val="en-US" w:eastAsia="zh-CN"/>
        </w:rPr>
      </w:pPr>
      <w:r>
        <w:rPr>
          <w:rFonts w:hint="eastAsia"/>
          <w:sz w:val="24"/>
          <w:szCs w:val="24"/>
          <w:lang w:val="en-US" w:eastAsia="zh-CN"/>
        </w:rPr>
        <w:t>loopnum = 0</w:t>
      </w:r>
    </w:p>
    <w:p>
      <w:pPr>
        <w:numPr>
          <w:ilvl w:val="0"/>
          <w:numId w:val="0"/>
        </w:numPr>
        <w:adjustRightInd w:val="0"/>
        <w:snapToGrid w:val="0"/>
        <w:spacing w:line="360" w:lineRule="auto"/>
        <w:jc w:val="left"/>
        <w:rPr>
          <w:rFonts w:hint="eastAsia"/>
          <w:sz w:val="24"/>
          <w:szCs w:val="24"/>
          <w:lang w:val="en-US" w:eastAsia="zh-CN"/>
        </w:rPr>
      </w:pPr>
      <w:r>
        <w:rPr>
          <w:rFonts w:hint="eastAsia"/>
          <w:sz w:val="24"/>
          <w:szCs w:val="24"/>
          <w:lang w:val="en-US" w:eastAsia="zh-CN"/>
        </w:rPr>
        <w:t>loopnum1 = 0</w:t>
      </w:r>
    </w:p>
    <w:p>
      <w:pPr>
        <w:numPr>
          <w:ilvl w:val="0"/>
          <w:numId w:val="0"/>
        </w:numPr>
        <w:adjustRightInd w:val="0"/>
        <w:snapToGrid w:val="0"/>
        <w:spacing w:line="360" w:lineRule="auto"/>
        <w:jc w:val="left"/>
        <w:rPr>
          <w:rFonts w:hint="eastAsia"/>
          <w:sz w:val="24"/>
          <w:szCs w:val="24"/>
          <w:lang w:val="en-US" w:eastAsia="zh-CN"/>
        </w:rPr>
      </w:pPr>
      <w:r>
        <w:rPr>
          <w:rFonts w:hint="eastAsia"/>
          <w:sz w:val="24"/>
          <w:szCs w:val="24"/>
          <w:lang w:val="en-US" w:eastAsia="zh-CN"/>
        </w:rPr>
        <w:t>loopnum2 = 0</w:t>
      </w:r>
    </w:p>
    <w:p>
      <w:pPr>
        <w:numPr>
          <w:ilvl w:val="0"/>
          <w:numId w:val="0"/>
        </w:numPr>
        <w:adjustRightInd w:val="0"/>
        <w:snapToGrid w:val="0"/>
        <w:spacing w:line="360" w:lineRule="auto"/>
        <w:jc w:val="left"/>
        <w:rPr>
          <w:rFonts w:hint="eastAsia"/>
          <w:sz w:val="24"/>
          <w:szCs w:val="24"/>
          <w:lang w:val="en-US" w:eastAsia="zh-CN"/>
        </w:rPr>
      </w:pPr>
      <w:bookmarkStart w:id="31" w:name="_GoBack"/>
      <w:bookmarkEnd w:id="31"/>
    </w:p>
    <w:p/>
    <w:sectPr>
      <w:headerReference r:id="rId8" w:type="default"/>
      <w:footerReference r:id="rId9" w:type="default"/>
      <w:pgSz w:w="11906" w:h="16838"/>
      <w:pgMar w:top="1134" w:right="1134" w:bottom="1134" w:left="1134"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2010609030101010101"/>
    <w:charset w:val="86"/>
    <w:family w:val="modern"/>
    <w:pitch w:val="default"/>
    <w:sig w:usb0="00000000" w:usb1="00000000" w:usb2="00000010" w:usb3="00000000" w:csb0="00040000" w:csb1="00000000"/>
  </w:font>
  <w:font w:name="Calibri Light">
    <w:panose1 w:val="020F03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微软雅黑 Light">
    <w:panose1 w:val="020B0502040204020203"/>
    <w:charset w:val="86"/>
    <w:family w:val="swiss"/>
    <w:pitch w:val="default"/>
    <w:sig w:usb0="80000287" w:usb1="2ACF0010" w:usb2="00000016" w:usb3="00000000" w:csb0="0004001F" w:csb1="00000000"/>
  </w:font>
  <w:font w:name="仿宋">
    <w:panose1 w:val="02010609060101010101"/>
    <w:charset w:val="86"/>
    <w:family w:val="modern"/>
    <w:pitch w:val="default"/>
    <w:sig w:usb0="800002BF" w:usb1="38CF7CFA" w:usb2="00000016" w:usb3="00000000" w:csb0="00040001" w:csb1="00000000"/>
  </w:font>
  <w:font w:name="monospace">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p>
  <w:p>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LNJWO7QAAAABQEAAA8AAAAAAAAAAQAgAAAAIgAA&#10;AGRycy9kb3ducmV2LnhtbFBLAQIUABQAAAAIAIdO4kBhlWFeEAIAAAcEAAAOAAAAAAAAAAEAIAAA&#10;AB8BAABkcnMvZTJvRG9jLnhtbFBLBQYAAAAABgAGAFkBAAChBQAAAAA=&#10;">
              <v:fill on="f" focussize="0,0"/>
              <v:stroke on="f" weight="0.5pt"/>
              <v:imagedata o:title=""/>
              <o:lock v:ext="edit" aspectratio="f"/>
              <v:textbox inset="0mm,0mm,0mm,0mm" style="mso-fit-shape-to-text:t;">
                <w:txbxContent>
                  <w:p>
                    <w:pPr>
                      <w:pStyle w:val="14"/>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v:textbox>
            </v:shape>
          </w:pict>
        </mc:Fallback>
      </mc:AlternateContent>
    </w:r>
  </w:p>
  <w:p>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p>
  <w:p>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54547525"/>
    </w:sdtPr>
    <w:sdtContent>
      <w:p>
        <w:pPr>
          <w:pStyle w:val="14"/>
          <w:jc w:val="center"/>
        </w:pPr>
        <w:r>
          <w:fldChar w:fldCharType="begin"/>
        </w:r>
        <w:r>
          <w:instrText xml:space="preserve">PAGE   \* MERGEFORMAT</w:instrText>
        </w:r>
        <w:r>
          <w:fldChar w:fldCharType="separate"/>
        </w:r>
        <w:r>
          <w:rPr>
            <w:lang w:val="zh-CN"/>
          </w:rPr>
          <w:t>13</w:t>
        </w:r>
        <w:r>
          <w:fldChar w:fldCharType="end"/>
        </w:r>
      </w:p>
    </w:sdtContent>
  </w:sdt>
  <w:p>
    <w:pPr>
      <w:pStyle w:val="1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t>23</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LNJWO7QAAAABQEAAA8AAAAAAAAAAQAgAAAAIgAA&#10;AGRycy9kb3ducmV2LnhtbFBLAQIUABQAAAAIAIdO4kC8JksDEAIAAAcEAAAOAAAAAAAAAAEAIAAA&#10;AB8BAABkcnMvZTJvRG9jLnhtbFBLBQYAAAAABgAGAFkBAAChBQAAAAA=&#10;">
              <v:fill on="f" focussize="0,0"/>
              <v:stroke on="f" weight="0.5pt"/>
              <v:imagedata o:title=""/>
              <o:lock v:ext="edit" aspectratio="f"/>
              <v:textbox inset="0mm,0mm,0mm,0mm" style="mso-fit-shape-to-text:t;">
                <w:txbxContent>
                  <w:p>
                    <w:pPr>
                      <w:pStyle w:val="14"/>
                    </w:pPr>
                    <w:r>
                      <w:rPr>
                        <w:rFonts w:hint="eastAsia"/>
                      </w:rPr>
                      <w:fldChar w:fldCharType="begin"/>
                    </w:r>
                    <w:r>
                      <w:rPr>
                        <w:rFonts w:hint="eastAsia"/>
                      </w:rPr>
                      <w:instrText xml:space="preserve"> PAGE  \* MERGEFORMAT </w:instrText>
                    </w:r>
                    <w:r>
                      <w:rPr>
                        <w:rFonts w:hint="eastAsia"/>
                      </w:rPr>
                      <w:fldChar w:fldCharType="separate"/>
                    </w:r>
                    <w:r>
                      <w:t>23</w:t>
                    </w:r>
                    <w:r>
                      <w:rPr>
                        <w:rFonts w:hint="eastAsia"/>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c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3B3BD76"/>
    <w:multiLevelType w:val="singleLevel"/>
    <w:tmpl w:val="93B3BD76"/>
    <w:lvl w:ilvl="0" w:tentative="0">
      <w:start w:val="1"/>
      <w:numFmt w:val="decimal"/>
      <w:suff w:val="nothing"/>
      <w:lvlText w:val="（%1）"/>
      <w:lvlJc w:val="left"/>
    </w:lvl>
  </w:abstractNum>
  <w:abstractNum w:abstractNumId="1">
    <w:nsid w:val="F447D485"/>
    <w:multiLevelType w:val="singleLevel"/>
    <w:tmpl w:val="F447D485"/>
    <w:lvl w:ilvl="0" w:tentative="0">
      <w:start w:val="1"/>
      <w:numFmt w:val="chineseCounting"/>
      <w:suff w:val="nothing"/>
      <w:lvlText w:val="%1．"/>
      <w:lvlJc w:val="left"/>
      <w:rPr>
        <w:rFonts w:hint="eastAsia"/>
      </w:rPr>
    </w:lvl>
  </w:abstractNum>
  <w:abstractNum w:abstractNumId="2">
    <w:nsid w:val="00000003"/>
    <w:multiLevelType w:val="multilevel"/>
    <w:tmpl w:val="00000003"/>
    <w:lvl w:ilvl="0" w:tentative="0">
      <w:start w:val="1"/>
      <w:numFmt w:val="decimal"/>
      <w:lvlText w:val="%1"/>
      <w:lvlJc w:val="left"/>
      <w:pPr>
        <w:ind w:left="360" w:hanging="360"/>
      </w:pPr>
      <w:rPr>
        <w:rFonts w:hint="default"/>
      </w:rPr>
    </w:lvl>
    <w:lvl w:ilvl="1" w:tentative="0">
      <w:start w:val="1"/>
      <w:numFmt w:val="decimal"/>
      <w:pStyle w:val="41"/>
      <w:lvlText w:val="%1.%2"/>
      <w:lvlJc w:val="left"/>
      <w:pPr>
        <w:ind w:left="1353" w:hanging="360"/>
      </w:pPr>
      <w:rPr>
        <w:rFonts w:ascii="Times New Roman" w:hAnsi="Times New Roman" w:cs="Times New Roman"/>
        <w:b w:val="0"/>
        <w:bCs w:val="0"/>
        <w:i w:val="0"/>
        <w:iCs w:val="0"/>
        <w:caps w:val="0"/>
        <w:smallCaps w:val="0"/>
        <w:strike w:val="0"/>
        <w:dstrike w:val="0"/>
        <w:vanish w:val="0"/>
        <w:spacing w:val="0"/>
        <w:position w:val="0"/>
        <w:u w:val="none"/>
        <w:vertAlign w:val="baseline"/>
      </w:rPr>
    </w:lvl>
    <w:lvl w:ilvl="2" w:tentative="0">
      <w:start w:val="1"/>
      <w:numFmt w:val="decimal"/>
      <w:lvlText w:val="%1.%2.%3"/>
      <w:lvlJc w:val="left"/>
      <w:pPr>
        <w:ind w:left="1770" w:hanging="720"/>
      </w:pPr>
      <w:rPr>
        <w:rFonts w:hint="default"/>
      </w:rPr>
    </w:lvl>
    <w:lvl w:ilvl="3" w:tentative="0">
      <w:start w:val="1"/>
      <w:numFmt w:val="decimal"/>
      <w:lvlText w:val="%1.%2.%3.%4"/>
      <w:lvlJc w:val="left"/>
      <w:pPr>
        <w:ind w:left="2295" w:hanging="720"/>
      </w:pPr>
      <w:rPr>
        <w:rFonts w:hint="default"/>
      </w:rPr>
    </w:lvl>
    <w:lvl w:ilvl="4" w:tentative="0">
      <w:start w:val="1"/>
      <w:numFmt w:val="decimal"/>
      <w:lvlText w:val="%1.%2.%3.%4.%5"/>
      <w:lvlJc w:val="left"/>
      <w:pPr>
        <w:ind w:left="3180" w:hanging="1080"/>
      </w:pPr>
      <w:rPr>
        <w:rFonts w:hint="default"/>
      </w:rPr>
    </w:lvl>
    <w:lvl w:ilvl="5" w:tentative="0">
      <w:start w:val="1"/>
      <w:numFmt w:val="decimal"/>
      <w:lvlText w:val="%1.%2.%3.%4.%5.%6"/>
      <w:lvlJc w:val="left"/>
      <w:pPr>
        <w:ind w:left="3705" w:hanging="1080"/>
      </w:pPr>
      <w:rPr>
        <w:rFonts w:hint="default"/>
      </w:rPr>
    </w:lvl>
    <w:lvl w:ilvl="6" w:tentative="0">
      <w:start w:val="1"/>
      <w:numFmt w:val="decimal"/>
      <w:lvlText w:val="%1.%2.%3.%4.%5.%6.%7"/>
      <w:lvlJc w:val="left"/>
      <w:pPr>
        <w:ind w:left="4590" w:hanging="1440"/>
      </w:pPr>
      <w:rPr>
        <w:rFonts w:hint="default"/>
      </w:rPr>
    </w:lvl>
    <w:lvl w:ilvl="7" w:tentative="0">
      <w:start w:val="1"/>
      <w:numFmt w:val="decimal"/>
      <w:lvlText w:val="%1.%2.%3.%4.%5.%6.%7.%8"/>
      <w:lvlJc w:val="left"/>
      <w:pPr>
        <w:ind w:left="5115" w:hanging="1440"/>
      </w:pPr>
      <w:rPr>
        <w:rFonts w:hint="default"/>
      </w:rPr>
    </w:lvl>
    <w:lvl w:ilvl="8" w:tentative="0">
      <w:start w:val="1"/>
      <w:numFmt w:val="decimal"/>
      <w:lvlText w:val="%1.%2.%3.%4.%5.%6.%7.%8.%9"/>
      <w:lvlJc w:val="left"/>
      <w:pPr>
        <w:ind w:left="6000" w:hanging="1800"/>
      </w:pPr>
      <w:rPr>
        <w:rFonts w:hint="default"/>
      </w:rPr>
    </w:lvl>
  </w:abstractNum>
  <w:abstractNum w:abstractNumId="3">
    <w:nsid w:val="0C13E574"/>
    <w:multiLevelType w:val="singleLevel"/>
    <w:tmpl w:val="0C13E574"/>
    <w:lvl w:ilvl="0" w:tentative="0">
      <w:start w:val="2"/>
      <w:numFmt w:val="chineseCounting"/>
      <w:suff w:val="nothing"/>
      <w:lvlText w:val="%1．"/>
      <w:lvlJc w:val="left"/>
      <w:rPr>
        <w:rFonts w:hint="eastAsia"/>
      </w:rPr>
    </w:lvl>
  </w:abstractNum>
  <w:abstractNum w:abstractNumId="4">
    <w:nsid w:val="697E5EF0"/>
    <w:multiLevelType w:val="multilevel"/>
    <w:tmpl w:val="697E5EF0"/>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2"/>
  </w:num>
  <w:num w:numId="2">
    <w:abstractNumId w:val="4"/>
  </w:num>
  <w:num w:numId="3">
    <w:abstractNumId w:val="0"/>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0"/>
  <w:drawingGridVerticalSpacing w:val="156"/>
  <w:displayHorizontalDrawingGridEvery w:val="1"/>
  <w:displayVerticalDrawingGridEvery w:val="1"/>
  <w:noPunctuationKerning w:val="1"/>
  <w:characterSpacingControl w:val="compressPunctuation"/>
  <w:doNotValidateAgainstSchema/>
  <w:doNotDemarcateInvalidXml/>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sjA2MbO0NLI0MbA0NrBU0lEKTi0uzszPAykwNqgFAEpdsGQtAAAA"/>
  </w:docVars>
  <w:rsids>
    <w:rsidRoot w:val="00172A27"/>
    <w:rsid w:val="000003B4"/>
    <w:rsid w:val="0000085A"/>
    <w:rsid w:val="00000DC5"/>
    <w:rsid w:val="0000136E"/>
    <w:rsid w:val="00001F08"/>
    <w:rsid w:val="00002559"/>
    <w:rsid w:val="00002D4C"/>
    <w:rsid w:val="0000380D"/>
    <w:rsid w:val="00003F57"/>
    <w:rsid w:val="000043EB"/>
    <w:rsid w:val="00004774"/>
    <w:rsid w:val="00006A77"/>
    <w:rsid w:val="0000710A"/>
    <w:rsid w:val="000072ED"/>
    <w:rsid w:val="0000743F"/>
    <w:rsid w:val="00007A8B"/>
    <w:rsid w:val="00011877"/>
    <w:rsid w:val="00011E5A"/>
    <w:rsid w:val="00011FE9"/>
    <w:rsid w:val="000128B8"/>
    <w:rsid w:val="00013A98"/>
    <w:rsid w:val="00014456"/>
    <w:rsid w:val="0001741A"/>
    <w:rsid w:val="00017646"/>
    <w:rsid w:val="000206D1"/>
    <w:rsid w:val="00020898"/>
    <w:rsid w:val="000220B4"/>
    <w:rsid w:val="00022E9F"/>
    <w:rsid w:val="00024565"/>
    <w:rsid w:val="000246B6"/>
    <w:rsid w:val="00024A8B"/>
    <w:rsid w:val="000254B9"/>
    <w:rsid w:val="00026075"/>
    <w:rsid w:val="00026D07"/>
    <w:rsid w:val="00031BB6"/>
    <w:rsid w:val="00032BFA"/>
    <w:rsid w:val="00032FC7"/>
    <w:rsid w:val="00035D3D"/>
    <w:rsid w:val="0003645C"/>
    <w:rsid w:val="0003729A"/>
    <w:rsid w:val="00037604"/>
    <w:rsid w:val="00037E5F"/>
    <w:rsid w:val="00037EBD"/>
    <w:rsid w:val="00037FA2"/>
    <w:rsid w:val="00040D01"/>
    <w:rsid w:val="00041341"/>
    <w:rsid w:val="000416A0"/>
    <w:rsid w:val="0004182A"/>
    <w:rsid w:val="0004245E"/>
    <w:rsid w:val="00043FB1"/>
    <w:rsid w:val="0004409F"/>
    <w:rsid w:val="000457ED"/>
    <w:rsid w:val="00045AB3"/>
    <w:rsid w:val="000469EF"/>
    <w:rsid w:val="00046CBC"/>
    <w:rsid w:val="00051608"/>
    <w:rsid w:val="00051B35"/>
    <w:rsid w:val="00051F52"/>
    <w:rsid w:val="000525EF"/>
    <w:rsid w:val="00052B80"/>
    <w:rsid w:val="0005311E"/>
    <w:rsid w:val="00054D67"/>
    <w:rsid w:val="00054D71"/>
    <w:rsid w:val="00055501"/>
    <w:rsid w:val="00056413"/>
    <w:rsid w:val="0005712E"/>
    <w:rsid w:val="00060B16"/>
    <w:rsid w:val="00061713"/>
    <w:rsid w:val="000629FE"/>
    <w:rsid w:val="00063952"/>
    <w:rsid w:val="00063C88"/>
    <w:rsid w:val="00064E48"/>
    <w:rsid w:val="00065D0C"/>
    <w:rsid w:val="00066FCD"/>
    <w:rsid w:val="00067116"/>
    <w:rsid w:val="000705A5"/>
    <w:rsid w:val="00070EB7"/>
    <w:rsid w:val="00071966"/>
    <w:rsid w:val="00071A10"/>
    <w:rsid w:val="00071A7C"/>
    <w:rsid w:val="00071AF7"/>
    <w:rsid w:val="00071B9D"/>
    <w:rsid w:val="00072628"/>
    <w:rsid w:val="00073ECF"/>
    <w:rsid w:val="000742F8"/>
    <w:rsid w:val="000751C2"/>
    <w:rsid w:val="00076488"/>
    <w:rsid w:val="0007786F"/>
    <w:rsid w:val="000802F2"/>
    <w:rsid w:val="00080D91"/>
    <w:rsid w:val="0008337A"/>
    <w:rsid w:val="00085363"/>
    <w:rsid w:val="00086359"/>
    <w:rsid w:val="00086EA3"/>
    <w:rsid w:val="00086ECF"/>
    <w:rsid w:val="00087680"/>
    <w:rsid w:val="00092F87"/>
    <w:rsid w:val="000943E0"/>
    <w:rsid w:val="00094A24"/>
    <w:rsid w:val="000953C8"/>
    <w:rsid w:val="0009550C"/>
    <w:rsid w:val="00095A39"/>
    <w:rsid w:val="00096EB8"/>
    <w:rsid w:val="00096EF0"/>
    <w:rsid w:val="000A0CD2"/>
    <w:rsid w:val="000A1166"/>
    <w:rsid w:val="000A192A"/>
    <w:rsid w:val="000A2BDD"/>
    <w:rsid w:val="000A3B1B"/>
    <w:rsid w:val="000A4BF2"/>
    <w:rsid w:val="000A53AB"/>
    <w:rsid w:val="000A5EDD"/>
    <w:rsid w:val="000A6DE0"/>
    <w:rsid w:val="000A7A85"/>
    <w:rsid w:val="000A7FC6"/>
    <w:rsid w:val="000B0AEA"/>
    <w:rsid w:val="000B10D8"/>
    <w:rsid w:val="000B1147"/>
    <w:rsid w:val="000B126C"/>
    <w:rsid w:val="000B1339"/>
    <w:rsid w:val="000B3DB1"/>
    <w:rsid w:val="000B3F90"/>
    <w:rsid w:val="000B4DAD"/>
    <w:rsid w:val="000B6B19"/>
    <w:rsid w:val="000B6D40"/>
    <w:rsid w:val="000B6F59"/>
    <w:rsid w:val="000B737E"/>
    <w:rsid w:val="000C04B1"/>
    <w:rsid w:val="000C0AFA"/>
    <w:rsid w:val="000C586C"/>
    <w:rsid w:val="000C617F"/>
    <w:rsid w:val="000C7A0C"/>
    <w:rsid w:val="000C7A6C"/>
    <w:rsid w:val="000C7BDC"/>
    <w:rsid w:val="000D0843"/>
    <w:rsid w:val="000D0AFF"/>
    <w:rsid w:val="000D1FB9"/>
    <w:rsid w:val="000D3696"/>
    <w:rsid w:val="000D3A18"/>
    <w:rsid w:val="000D4046"/>
    <w:rsid w:val="000D40EF"/>
    <w:rsid w:val="000D4A07"/>
    <w:rsid w:val="000D53AF"/>
    <w:rsid w:val="000D57FE"/>
    <w:rsid w:val="000D6AF5"/>
    <w:rsid w:val="000D6FE0"/>
    <w:rsid w:val="000E0505"/>
    <w:rsid w:val="000E07BE"/>
    <w:rsid w:val="000E08E1"/>
    <w:rsid w:val="000E0FA8"/>
    <w:rsid w:val="000E1E21"/>
    <w:rsid w:val="000E205B"/>
    <w:rsid w:val="000E2B9E"/>
    <w:rsid w:val="000E4893"/>
    <w:rsid w:val="000E4B0C"/>
    <w:rsid w:val="000E734B"/>
    <w:rsid w:val="000E7560"/>
    <w:rsid w:val="000E7B66"/>
    <w:rsid w:val="000F0C39"/>
    <w:rsid w:val="000F0EDF"/>
    <w:rsid w:val="000F13CA"/>
    <w:rsid w:val="000F140D"/>
    <w:rsid w:val="000F1736"/>
    <w:rsid w:val="000F1A2C"/>
    <w:rsid w:val="000F2A3D"/>
    <w:rsid w:val="000F3BB0"/>
    <w:rsid w:val="000F5407"/>
    <w:rsid w:val="000F5B8E"/>
    <w:rsid w:val="000F6083"/>
    <w:rsid w:val="000F7299"/>
    <w:rsid w:val="000F751F"/>
    <w:rsid w:val="00100B38"/>
    <w:rsid w:val="00102FCE"/>
    <w:rsid w:val="00103413"/>
    <w:rsid w:val="001047E3"/>
    <w:rsid w:val="001049CF"/>
    <w:rsid w:val="00105FE3"/>
    <w:rsid w:val="001060CB"/>
    <w:rsid w:val="00110D1A"/>
    <w:rsid w:val="001121AE"/>
    <w:rsid w:val="00112A80"/>
    <w:rsid w:val="00112D3E"/>
    <w:rsid w:val="00112FA3"/>
    <w:rsid w:val="00113A27"/>
    <w:rsid w:val="00113DA6"/>
    <w:rsid w:val="001143B6"/>
    <w:rsid w:val="00115820"/>
    <w:rsid w:val="0011596C"/>
    <w:rsid w:val="001213CF"/>
    <w:rsid w:val="00122F52"/>
    <w:rsid w:val="001232B3"/>
    <w:rsid w:val="00123E5A"/>
    <w:rsid w:val="00123FFA"/>
    <w:rsid w:val="00124860"/>
    <w:rsid w:val="001267FD"/>
    <w:rsid w:val="00126DFF"/>
    <w:rsid w:val="00130072"/>
    <w:rsid w:val="00130413"/>
    <w:rsid w:val="00130450"/>
    <w:rsid w:val="00130532"/>
    <w:rsid w:val="00130A1C"/>
    <w:rsid w:val="00131308"/>
    <w:rsid w:val="00132751"/>
    <w:rsid w:val="00132EF9"/>
    <w:rsid w:val="00133108"/>
    <w:rsid w:val="00133443"/>
    <w:rsid w:val="00133D5C"/>
    <w:rsid w:val="00134238"/>
    <w:rsid w:val="00134932"/>
    <w:rsid w:val="00135956"/>
    <w:rsid w:val="00136A17"/>
    <w:rsid w:val="00136D9C"/>
    <w:rsid w:val="001371B7"/>
    <w:rsid w:val="00137FBF"/>
    <w:rsid w:val="00140EE7"/>
    <w:rsid w:val="00140F9B"/>
    <w:rsid w:val="00141B3F"/>
    <w:rsid w:val="001420F6"/>
    <w:rsid w:val="0014255E"/>
    <w:rsid w:val="001432B7"/>
    <w:rsid w:val="0014434A"/>
    <w:rsid w:val="00146166"/>
    <w:rsid w:val="001514AD"/>
    <w:rsid w:val="001514AE"/>
    <w:rsid w:val="00151511"/>
    <w:rsid w:val="0015242C"/>
    <w:rsid w:val="001536C4"/>
    <w:rsid w:val="00153984"/>
    <w:rsid w:val="00153ED1"/>
    <w:rsid w:val="00154218"/>
    <w:rsid w:val="00155B73"/>
    <w:rsid w:val="00156E34"/>
    <w:rsid w:val="0015702D"/>
    <w:rsid w:val="00157A1A"/>
    <w:rsid w:val="001607F1"/>
    <w:rsid w:val="00162C11"/>
    <w:rsid w:val="001638A2"/>
    <w:rsid w:val="00163AD8"/>
    <w:rsid w:val="00164327"/>
    <w:rsid w:val="00164C90"/>
    <w:rsid w:val="00164E9C"/>
    <w:rsid w:val="00165F1E"/>
    <w:rsid w:val="001663A6"/>
    <w:rsid w:val="00167911"/>
    <w:rsid w:val="00167D18"/>
    <w:rsid w:val="00167DBE"/>
    <w:rsid w:val="001705C8"/>
    <w:rsid w:val="001716F9"/>
    <w:rsid w:val="00172274"/>
    <w:rsid w:val="00172402"/>
    <w:rsid w:val="00172A27"/>
    <w:rsid w:val="00174200"/>
    <w:rsid w:val="0017428F"/>
    <w:rsid w:val="00174D22"/>
    <w:rsid w:val="00176287"/>
    <w:rsid w:val="001768EE"/>
    <w:rsid w:val="00176C74"/>
    <w:rsid w:val="001772ED"/>
    <w:rsid w:val="00177529"/>
    <w:rsid w:val="0018044A"/>
    <w:rsid w:val="00181122"/>
    <w:rsid w:val="001823F3"/>
    <w:rsid w:val="00182797"/>
    <w:rsid w:val="001836C2"/>
    <w:rsid w:val="00183F03"/>
    <w:rsid w:val="001845BE"/>
    <w:rsid w:val="0018497C"/>
    <w:rsid w:val="00184BF5"/>
    <w:rsid w:val="00184FBC"/>
    <w:rsid w:val="001868A9"/>
    <w:rsid w:val="0019038D"/>
    <w:rsid w:val="0019103E"/>
    <w:rsid w:val="00191BA8"/>
    <w:rsid w:val="001925C6"/>
    <w:rsid w:val="00192820"/>
    <w:rsid w:val="00192B3C"/>
    <w:rsid w:val="00193E4D"/>
    <w:rsid w:val="001945BF"/>
    <w:rsid w:val="00195D20"/>
    <w:rsid w:val="0019725B"/>
    <w:rsid w:val="00197CF5"/>
    <w:rsid w:val="001A0153"/>
    <w:rsid w:val="001A05E2"/>
    <w:rsid w:val="001A138A"/>
    <w:rsid w:val="001A19D1"/>
    <w:rsid w:val="001A2301"/>
    <w:rsid w:val="001A336A"/>
    <w:rsid w:val="001A35BD"/>
    <w:rsid w:val="001A36E3"/>
    <w:rsid w:val="001A371E"/>
    <w:rsid w:val="001A4117"/>
    <w:rsid w:val="001A4494"/>
    <w:rsid w:val="001A4E0A"/>
    <w:rsid w:val="001A4E62"/>
    <w:rsid w:val="001A6287"/>
    <w:rsid w:val="001A78B4"/>
    <w:rsid w:val="001B0FE2"/>
    <w:rsid w:val="001B1014"/>
    <w:rsid w:val="001B1D3A"/>
    <w:rsid w:val="001B1E0C"/>
    <w:rsid w:val="001B23E8"/>
    <w:rsid w:val="001B2984"/>
    <w:rsid w:val="001B31DD"/>
    <w:rsid w:val="001B4236"/>
    <w:rsid w:val="001B4A8A"/>
    <w:rsid w:val="001B4B35"/>
    <w:rsid w:val="001B5E9A"/>
    <w:rsid w:val="001B61C0"/>
    <w:rsid w:val="001B7952"/>
    <w:rsid w:val="001B7999"/>
    <w:rsid w:val="001C1D5F"/>
    <w:rsid w:val="001C3597"/>
    <w:rsid w:val="001C64D8"/>
    <w:rsid w:val="001D0200"/>
    <w:rsid w:val="001D0B03"/>
    <w:rsid w:val="001D202E"/>
    <w:rsid w:val="001D2463"/>
    <w:rsid w:val="001D34B1"/>
    <w:rsid w:val="001D3BF3"/>
    <w:rsid w:val="001D3EFD"/>
    <w:rsid w:val="001D66DE"/>
    <w:rsid w:val="001D68D7"/>
    <w:rsid w:val="001D6EC8"/>
    <w:rsid w:val="001D7CF8"/>
    <w:rsid w:val="001E1345"/>
    <w:rsid w:val="001E1760"/>
    <w:rsid w:val="001E237A"/>
    <w:rsid w:val="001E37BF"/>
    <w:rsid w:val="001E4034"/>
    <w:rsid w:val="001E43E7"/>
    <w:rsid w:val="001E4A8C"/>
    <w:rsid w:val="001E4F1B"/>
    <w:rsid w:val="001E502B"/>
    <w:rsid w:val="001E56BF"/>
    <w:rsid w:val="001E705B"/>
    <w:rsid w:val="001F0370"/>
    <w:rsid w:val="001F16AE"/>
    <w:rsid w:val="001F2B18"/>
    <w:rsid w:val="001F4730"/>
    <w:rsid w:val="001F73EF"/>
    <w:rsid w:val="001F793B"/>
    <w:rsid w:val="0020168E"/>
    <w:rsid w:val="00201787"/>
    <w:rsid w:val="002020C6"/>
    <w:rsid w:val="0020243A"/>
    <w:rsid w:val="0020297B"/>
    <w:rsid w:val="00202A22"/>
    <w:rsid w:val="0020553B"/>
    <w:rsid w:val="00206829"/>
    <w:rsid w:val="00210955"/>
    <w:rsid w:val="00210B59"/>
    <w:rsid w:val="00211169"/>
    <w:rsid w:val="002113C6"/>
    <w:rsid w:val="00213855"/>
    <w:rsid w:val="002177A8"/>
    <w:rsid w:val="00217B71"/>
    <w:rsid w:val="00220D5E"/>
    <w:rsid w:val="0022100C"/>
    <w:rsid w:val="0022145E"/>
    <w:rsid w:val="00221784"/>
    <w:rsid w:val="00222231"/>
    <w:rsid w:val="0022319C"/>
    <w:rsid w:val="00224A39"/>
    <w:rsid w:val="00224CC4"/>
    <w:rsid w:val="00224F8F"/>
    <w:rsid w:val="0022579D"/>
    <w:rsid w:val="00225AEA"/>
    <w:rsid w:val="002262AC"/>
    <w:rsid w:val="00226D99"/>
    <w:rsid w:val="00227D34"/>
    <w:rsid w:val="00231195"/>
    <w:rsid w:val="002329D3"/>
    <w:rsid w:val="002343A2"/>
    <w:rsid w:val="00234875"/>
    <w:rsid w:val="002349EB"/>
    <w:rsid w:val="00235874"/>
    <w:rsid w:val="00235A57"/>
    <w:rsid w:val="002371C1"/>
    <w:rsid w:val="00237BA3"/>
    <w:rsid w:val="00237E98"/>
    <w:rsid w:val="00240B36"/>
    <w:rsid w:val="00240CED"/>
    <w:rsid w:val="00240EAD"/>
    <w:rsid w:val="0024134E"/>
    <w:rsid w:val="00241C3C"/>
    <w:rsid w:val="00242437"/>
    <w:rsid w:val="0024277B"/>
    <w:rsid w:val="00242CF4"/>
    <w:rsid w:val="00244678"/>
    <w:rsid w:val="002446BF"/>
    <w:rsid w:val="00245750"/>
    <w:rsid w:val="00246681"/>
    <w:rsid w:val="002479FC"/>
    <w:rsid w:val="00250F73"/>
    <w:rsid w:val="002516CC"/>
    <w:rsid w:val="002526E0"/>
    <w:rsid w:val="00252BF2"/>
    <w:rsid w:val="00252D64"/>
    <w:rsid w:val="00252E82"/>
    <w:rsid w:val="00253B99"/>
    <w:rsid w:val="00255398"/>
    <w:rsid w:val="0025597A"/>
    <w:rsid w:val="0025684D"/>
    <w:rsid w:val="00256E58"/>
    <w:rsid w:val="002577A8"/>
    <w:rsid w:val="00257ADD"/>
    <w:rsid w:val="002602AF"/>
    <w:rsid w:val="00260333"/>
    <w:rsid w:val="00260836"/>
    <w:rsid w:val="00260D16"/>
    <w:rsid w:val="00261407"/>
    <w:rsid w:val="002622DF"/>
    <w:rsid w:val="00262711"/>
    <w:rsid w:val="00262B63"/>
    <w:rsid w:val="00262C76"/>
    <w:rsid w:val="00262C80"/>
    <w:rsid w:val="00263915"/>
    <w:rsid w:val="002639CC"/>
    <w:rsid w:val="00263E33"/>
    <w:rsid w:val="00264372"/>
    <w:rsid w:val="002645F3"/>
    <w:rsid w:val="0026460A"/>
    <w:rsid w:val="00265D78"/>
    <w:rsid w:val="002669F3"/>
    <w:rsid w:val="00273760"/>
    <w:rsid w:val="00274B23"/>
    <w:rsid w:val="00274B3B"/>
    <w:rsid w:val="00274B46"/>
    <w:rsid w:val="00276ECE"/>
    <w:rsid w:val="00277F8D"/>
    <w:rsid w:val="0028074C"/>
    <w:rsid w:val="0028077F"/>
    <w:rsid w:val="00280F03"/>
    <w:rsid w:val="002815B9"/>
    <w:rsid w:val="00281834"/>
    <w:rsid w:val="00283EE2"/>
    <w:rsid w:val="00284BCC"/>
    <w:rsid w:val="00286395"/>
    <w:rsid w:val="00286DEF"/>
    <w:rsid w:val="00287086"/>
    <w:rsid w:val="002873F1"/>
    <w:rsid w:val="002903C5"/>
    <w:rsid w:val="002930A1"/>
    <w:rsid w:val="0029368A"/>
    <w:rsid w:val="002949AD"/>
    <w:rsid w:val="00294E86"/>
    <w:rsid w:val="002958E3"/>
    <w:rsid w:val="00296038"/>
    <w:rsid w:val="002A0AA7"/>
    <w:rsid w:val="002A0D9B"/>
    <w:rsid w:val="002A1224"/>
    <w:rsid w:val="002A2571"/>
    <w:rsid w:val="002A3E59"/>
    <w:rsid w:val="002A4266"/>
    <w:rsid w:val="002A4652"/>
    <w:rsid w:val="002A4727"/>
    <w:rsid w:val="002A4BC0"/>
    <w:rsid w:val="002A5636"/>
    <w:rsid w:val="002A63CB"/>
    <w:rsid w:val="002B0114"/>
    <w:rsid w:val="002B01A8"/>
    <w:rsid w:val="002B05C7"/>
    <w:rsid w:val="002B064D"/>
    <w:rsid w:val="002B07AD"/>
    <w:rsid w:val="002B0EDF"/>
    <w:rsid w:val="002B0FDE"/>
    <w:rsid w:val="002B118C"/>
    <w:rsid w:val="002B1BF5"/>
    <w:rsid w:val="002B221E"/>
    <w:rsid w:val="002B27A1"/>
    <w:rsid w:val="002B46CE"/>
    <w:rsid w:val="002B4FA7"/>
    <w:rsid w:val="002B5507"/>
    <w:rsid w:val="002B6BD1"/>
    <w:rsid w:val="002B73E6"/>
    <w:rsid w:val="002C135D"/>
    <w:rsid w:val="002C1916"/>
    <w:rsid w:val="002C23B1"/>
    <w:rsid w:val="002C2831"/>
    <w:rsid w:val="002C2D85"/>
    <w:rsid w:val="002C42D8"/>
    <w:rsid w:val="002C52A2"/>
    <w:rsid w:val="002C6FC1"/>
    <w:rsid w:val="002C7611"/>
    <w:rsid w:val="002D30FC"/>
    <w:rsid w:val="002D3788"/>
    <w:rsid w:val="002D3A81"/>
    <w:rsid w:val="002D3D02"/>
    <w:rsid w:val="002D55D0"/>
    <w:rsid w:val="002D5C5F"/>
    <w:rsid w:val="002D6092"/>
    <w:rsid w:val="002E01D5"/>
    <w:rsid w:val="002E2532"/>
    <w:rsid w:val="002E2841"/>
    <w:rsid w:val="002E3925"/>
    <w:rsid w:val="002E4653"/>
    <w:rsid w:val="002E4F1C"/>
    <w:rsid w:val="002E50AC"/>
    <w:rsid w:val="002E553C"/>
    <w:rsid w:val="002E5836"/>
    <w:rsid w:val="002E6991"/>
    <w:rsid w:val="002E76EE"/>
    <w:rsid w:val="002E7C22"/>
    <w:rsid w:val="002F23C8"/>
    <w:rsid w:val="002F24E5"/>
    <w:rsid w:val="002F26A0"/>
    <w:rsid w:val="002F40C7"/>
    <w:rsid w:val="002F41BB"/>
    <w:rsid w:val="002F4C26"/>
    <w:rsid w:val="002F5633"/>
    <w:rsid w:val="002F584D"/>
    <w:rsid w:val="002F77BE"/>
    <w:rsid w:val="003000FC"/>
    <w:rsid w:val="00301F15"/>
    <w:rsid w:val="0030298F"/>
    <w:rsid w:val="0030311E"/>
    <w:rsid w:val="00304629"/>
    <w:rsid w:val="00304AB3"/>
    <w:rsid w:val="00305055"/>
    <w:rsid w:val="00305418"/>
    <w:rsid w:val="00305949"/>
    <w:rsid w:val="00305CE2"/>
    <w:rsid w:val="00306A29"/>
    <w:rsid w:val="00307456"/>
    <w:rsid w:val="00310339"/>
    <w:rsid w:val="00310362"/>
    <w:rsid w:val="0031056B"/>
    <w:rsid w:val="00314032"/>
    <w:rsid w:val="00317EC7"/>
    <w:rsid w:val="003203A8"/>
    <w:rsid w:val="00321101"/>
    <w:rsid w:val="00321689"/>
    <w:rsid w:val="003228D3"/>
    <w:rsid w:val="003237DB"/>
    <w:rsid w:val="00324F3A"/>
    <w:rsid w:val="00324FA4"/>
    <w:rsid w:val="00325F11"/>
    <w:rsid w:val="00327A00"/>
    <w:rsid w:val="00327F08"/>
    <w:rsid w:val="003309CC"/>
    <w:rsid w:val="003314BE"/>
    <w:rsid w:val="00331F25"/>
    <w:rsid w:val="003332BE"/>
    <w:rsid w:val="0033467A"/>
    <w:rsid w:val="003348E6"/>
    <w:rsid w:val="00335487"/>
    <w:rsid w:val="00337612"/>
    <w:rsid w:val="0034058D"/>
    <w:rsid w:val="00341C61"/>
    <w:rsid w:val="0034754C"/>
    <w:rsid w:val="00347FDE"/>
    <w:rsid w:val="003508DA"/>
    <w:rsid w:val="00351865"/>
    <w:rsid w:val="00351E4A"/>
    <w:rsid w:val="003535D1"/>
    <w:rsid w:val="003535F9"/>
    <w:rsid w:val="00353765"/>
    <w:rsid w:val="003559AE"/>
    <w:rsid w:val="0035612E"/>
    <w:rsid w:val="003562F5"/>
    <w:rsid w:val="003615BF"/>
    <w:rsid w:val="00362588"/>
    <w:rsid w:val="00362762"/>
    <w:rsid w:val="00362D5F"/>
    <w:rsid w:val="0036369C"/>
    <w:rsid w:val="00363CD0"/>
    <w:rsid w:val="00364CA2"/>
    <w:rsid w:val="00364FD6"/>
    <w:rsid w:val="003670C4"/>
    <w:rsid w:val="003679CF"/>
    <w:rsid w:val="0037013F"/>
    <w:rsid w:val="00371209"/>
    <w:rsid w:val="00371B28"/>
    <w:rsid w:val="003733FD"/>
    <w:rsid w:val="00373C39"/>
    <w:rsid w:val="00373EE7"/>
    <w:rsid w:val="003757D1"/>
    <w:rsid w:val="00376271"/>
    <w:rsid w:val="003769D1"/>
    <w:rsid w:val="00376AAF"/>
    <w:rsid w:val="00376E0F"/>
    <w:rsid w:val="00381892"/>
    <w:rsid w:val="00382FB0"/>
    <w:rsid w:val="003842A7"/>
    <w:rsid w:val="00384C69"/>
    <w:rsid w:val="00386059"/>
    <w:rsid w:val="00386075"/>
    <w:rsid w:val="003903C7"/>
    <w:rsid w:val="00391004"/>
    <w:rsid w:val="003912DD"/>
    <w:rsid w:val="00391A3C"/>
    <w:rsid w:val="00392861"/>
    <w:rsid w:val="00393405"/>
    <w:rsid w:val="003938D8"/>
    <w:rsid w:val="00394522"/>
    <w:rsid w:val="00394889"/>
    <w:rsid w:val="00394C78"/>
    <w:rsid w:val="00395077"/>
    <w:rsid w:val="00395892"/>
    <w:rsid w:val="00395AD3"/>
    <w:rsid w:val="00396E4E"/>
    <w:rsid w:val="003979D5"/>
    <w:rsid w:val="00397D8C"/>
    <w:rsid w:val="003A00AA"/>
    <w:rsid w:val="003A0F47"/>
    <w:rsid w:val="003A1974"/>
    <w:rsid w:val="003A1BEE"/>
    <w:rsid w:val="003A20C8"/>
    <w:rsid w:val="003A3224"/>
    <w:rsid w:val="003A4966"/>
    <w:rsid w:val="003A4C10"/>
    <w:rsid w:val="003A4E95"/>
    <w:rsid w:val="003A4ED7"/>
    <w:rsid w:val="003A70BC"/>
    <w:rsid w:val="003A7242"/>
    <w:rsid w:val="003A7408"/>
    <w:rsid w:val="003B1584"/>
    <w:rsid w:val="003B4469"/>
    <w:rsid w:val="003B59E2"/>
    <w:rsid w:val="003B6082"/>
    <w:rsid w:val="003B6101"/>
    <w:rsid w:val="003B64DA"/>
    <w:rsid w:val="003B7128"/>
    <w:rsid w:val="003B79A4"/>
    <w:rsid w:val="003C0444"/>
    <w:rsid w:val="003C1E3D"/>
    <w:rsid w:val="003C1FE5"/>
    <w:rsid w:val="003C283F"/>
    <w:rsid w:val="003C2BDF"/>
    <w:rsid w:val="003C2D60"/>
    <w:rsid w:val="003C4F09"/>
    <w:rsid w:val="003C5C9B"/>
    <w:rsid w:val="003C6ABB"/>
    <w:rsid w:val="003D061E"/>
    <w:rsid w:val="003D07F3"/>
    <w:rsid w:val="003D249D"/>
    <w:rsid w:val="003D3529"/>
    <w:rsid w:val="003D4391"/>
    <w:rsid w:val="003D4D1E"/>
    <w:rsid w:val="003D5E71"/>
    <w:rsid w:val="003D6AE1"/>
    <w:rsid w:val="003E0432"/>
    <w:rsid w:val="003E1B9D"/>
    <w:rsid w:val="003E214F"/>
    <w:rsid w:val="003E37E8"/>
    <w:rsid w:val="003E3F18"/>
    <w:rsid w:val="003E5C45"/>
    <w:rsid w:val="003E72C5"/>
    <w:rsid w:val="003E7E2A"/>
    <w:rsid w:val="003F1430"/>
    <w:rsid w:val="003F27A8"/>
    <w:rsid w:val="003F6140"/>
    <w:rsid w:val="003F6201"/>
    <w:rsid w:val="003F69BC"/>
    <w:rsid w:val="003F7668"/>
    <w:rsid w:val="003F7EE4"/>
    <w:rsid w:val="00400F1D"/>
    <w:rsid w:val="004031A9"/>
    <w:rsid w:val="00404A49"/>
    <w:rsid w:val="00404FED"/>
    <w:rsid w:val="00406FC7"/>
    <w:rsid w:val="00407122"/>
    <w:rsid w:val="0040741C"/>
    <w:rsid w:val="004074BB"/>
    <w:rsid w:val="00407FA2"/>
    <w:rsid w:val="00410754"/>
    <w:rsid w:val="00410E9F"/>
    <w:rsid w:val="00411C0B"/>
    <w:rsid w:val="0041324A"/>
    <w:rsid w:val="004133A7"/>
    <w:rsid w:val="00413520"/>
    <w:rsid w:val="00413E02"/>
    <w:rsid w:val="004140B4"/>
    <w:rsid w:val="00415747"/>
    <w:rsid w:val="00415DE6"/>
    <w:rsid w:val="0041711B"/>
    <w:rsid w:val="00420376"/>
    <w:rsid w:val="00420E77"/>
    <w:rsid w:val="00421369"/>
    <w:rsid w:val="004224AF"/>
    <w:rsid w:val="00422E9D"/>
    <w:rsid w:val="004245E2"/>
    <w:rsid w:val="00424F09"/>
    <w:rsid w:val="00425DF0"/>
    <w:rsid w:val="00426428"/>
    <w:rsid w:val="00426F44"/>
    <w:rsid w:val="00427A7B"/>
    <w:rsid w:val="004303A2"/>
    <w:rsid w:val="004308EB"/>
    <w:rsid w:val="00430976"/>
    <w:rsid w:val="00430980"/>
    <w:rsid w:val="00433FE9"/>
    <w:rsid w:val="00434241"/>
    <w:rsid w:val="00435B91"/>
    <w:rsid w:val="00436373"/>
    <w:rsid w:val="004365BD"/>
    <w:rsid w:val="00437894"/>
    <w:rsid w:val="00440149"/>
    <w:rsid w:val="00441221"/>
    <w:rsid w:val="004415FC"/>
    <w:rsid w:val="004439FF"/>
    <w:rsid w:val="00443F75"/>
    <w:rsid w:val="00444146"/>
    <w:rsid w:val="0044525E"/>
    <w:rsid w:val="004459F5"/>
    <w:rsid w:val="00446B46"/>
    <w:rsid w:val="00446DC8"/>
    <w:rsid w:val="00447521"/>
    <w:rsid w:val="00447D5B"/>
    <w:rsid w:val="004504BA"/>
    <w:rsid w:val="0045074E"/>
    <w:rsid w:val="004513FC"/>
    <w:rsid w:val="00451DA6"/>
    <w:rsid w:val="004521EC"/>
    <w:rsid w:val="004528A4"/>
    <w:rsid w:val="00452A46"/>
    <w:rsid w:val="004539F6"/>
    <w:rsid w:val="00453A77"/>
    <w:rsid w:val="004546E9"/>
    <w:rsid w:val="00456809"/>
    <w:rsid w:val="00457628"/>
    <w:rsid w:val="00457E96"/>
    <w:rsid w:val="00460018"/>
    <w:rsid w:val="00460EC5"/>
    <w:rsid w:val="00460FC4"/>
    <w:rsid w:val="004610BB"/>
    <w:rsid w:val="00461780"/>
    <w:rsid w:val="0046188C"/>
    <w:rsid w:val="004637B7"/>
    <w:rsid w:val="00464462"/>
    <w:rsid w:val="00466381"/>
    <w:rsid w:val="00470EB1"/>
    <w:rsid w:val="00471939"/>
    <w:rsid w:val="00471CF3"/>
    <w:rsid w:val="00471EB6"/>
    <w:rsid w:val="00473AD5"/>
    <w:rsid w:val="004752FB"/>
    <w:rsid w:val="004755AA"/>
    <w:rsid w:val="00476B46"/>
    <w:rsid w:val="00481E43"/>
    <w:rsid w:val="0048299A"/>
    <w:rsid w:val="00482A68"/>
    <w:rsid w:val="00482DD6"/>
    <w:rsid w:val="00482F25"/>
    <w:rsid w:val="0048445B"/>
    <w:rsid w:val="0048459A"/>
    <w:rsid w:val="004848BA"/>
    <w:rsid w:val="004851F4"/>
    <w:rsid w:val="00486C04"/>
    <w:rsid w:val="0048702D"/>
    <w:rsid w:val="0048772F"/>
    <w:rsid w:val="0049002C"/>
    <w:rsid w:val="004909A6"/>
    <w:rsid w:val="00490F53"/>
    <w:rsid w:val="00492032"/>
    <w:rsid w:val="0049262A"/>
    <w:rsid w:val="00493133"/>
    <w:rsid w:val="004937F4"/>
    <w:rsid w:val="00495F53"/>
    <w:rsid w:val="00496705"/>
    <w:rsid w:val="00496BAF"/>
    <w:rsid w:val="00496FFC"/>
    <w:rsid w:val="00497E88"/>
    <w:rsid w:val="004A004D"/>
    <w:rsid w:val="004A053D"/>
    <w:rsid w:val="004A0ECE"/>
    <w:rsid w:val="004A1124"/>
    <w:rsid w:val="004A130C"/>
    <w:rsid w:val="004A1620"/>
    <w:rsid w:val="004A197D"/>
    <w:rsid w:val="004A389D"/>
    <w:rsid w:val="004A414F"/>
    <w:rsid w:val="004A4A71"/>
    <w:rsid w:val="004A4F33"/>
    <w:rsid w:val="004A5F89"/>
    <w:rsid w:val="004A6FE2"/>
    <w:rsid w:val="004B0091"/>
    <w:rsid w:val="004B0954"/>
    <w:rsid w:val="004B4D4C"/>
    <w:rsid w:val="004B659D"/>
    <w:rsid w:val="004B70E4"/>
    <w:rsid w:val="004B7109"/>
    <w:rsid w:val="004B72FB"/>
    <w:rsid w:val="004B76B7"/>
    <w:rsid w:val="004B7F40"/>
    <w:rsid w:val="004C0DC0"/>
    <w:rsid w:val="004C14B2"/>
    <w:rsid w:val="004C19F9"/>
    <w:rsid w:val="004C204C"/>
    <w:rsid w:val="004C2FBC"/>
    <w:rsid w:val="004C333C"/>
    <w:rsid w:val="004C3501"/>
    <w:rsid w:val="004C3A1B"/>
    <w:rsid w:val="004C5B46"/>
    <w:rsid w:val="004C5C41"/>
    <w:rsid w:val="004C5D81"/>
    <w:rsid w:val="004C649D"/>
    <w:rsid w:val="004C6D85"/>
    <w:rsid w:val="004C7971"/>
    <w:rsid w:val="004D0633"/>
    <w:rsid w:val="004D0EC1"/>
    <w:rsid w:val="004D206C"/>
    <w:rsid w:val="004D3348"/>
    <w:rsid w:val="004D45F4"/>
    <w:rsid w:val="004D4996"/>
    <w:rsid w:val="004D6D4D"/>
    <w:rsid w:val="004E0743"/>
    <w:rsid w:val="004E289E"/>
    <w:rsid w:val="004E3EEB"/>
    <w:rsid w:val="004E40F6"/>
    <w:rsid w:val="004E4CE1"/>
    <w:rsid w:val="004E5C31"/>
    <w:rsid w:val="004E63D2"/>
    <w:rsid w:val="004E7A04"/>
    <w:rsid w:val="004F1349"/>
    <w:rsid w:val="004F1913"/>
    <w:rsid w:val="004F1A0D"/>
    <w:rsid w:val="004F2AF8"/>
    <w:rsid w:val="004F2D50"/>
    <w:rsid w:val="004F369F"/>
    <w:rsid w:val="004F3B1E"/>
    <w:rsid w:val="004F3D91"/>
    <w:rsid w:val="004F3DF5"/>
    <w:rsid w:val="004F4A41"/>
    <w:rsid w:val="004F4B56"/>
    <w:rsid w:val="004F5E9D"/>
    <w:rsid w:val="004F6000"/>
    <w:rsid w:val="004F6A0C"/>
    <w:rsid w:val="004F7022"/>
    <w:rsid w:val="005001BD"/>
    <w:rsid w:val="005002AA"/>
    <w:rsid w:val="005004D9"/>
    <w:rsid w:val="005005B0"/>
    <w:rsid w:val="00500FE3"/>
    <w:rsid w:val="0050119C"/>
    <w:rsid w:val="00501F24"/>
    <w:rsid w:val="005028EA"/>
    <w:rsid w:val="00502E3C"/>
    <w:rsid w:val="00503794"/>
    <w:rsid w:val="00503A02"/>
    <w:rsid w:val="00503BC5"/>
    <w:rsid w:val="0050421E"/>
    <w:rsid w:val="005045B1"/>
    <w:rsid w:val="0050483E"/>
    <w:rsid w:val="00504E94"/>
    <w:rsid w:val="00505405"/>
    <w:rsid w:val="00505A28"/>
    <w:rsid w:val="00507E43"/>
    <w:rsid w:val="00510DB3"/>
    <w:rsid w:val="00511338"/>
    <w:rsid w:val="005113DB"/>
    <w:rsid w:val="00513E0E"/>
    <w:rsid w:val="00514E97"/>
    <w:rsid w:val="0051515C"/>
    <w:rsid w:val="005168F6"/>
    <w:rsid w:val="00520326"/>
    <w:rsid w:val="005207DE"/>
    <w:rsid w:val="0052095A"/>
    <w:rsid w:val="0052181F"/>
    <w:rsid w:val="00521EF5"/>
    <w:rsid w:val="0052249A"/>
    <w:rsid w:val="005234E8"/>
    <w:rsid w:val="00524941"/>
    <w:rsid w:val="005261AB"/>
    <w:rsid w:val="00526306"/>
    <w:rsid w:val="00526F4A"/>
    <w:rsid w:val="00527F8F"/>
    <w:rsid w:val="0053086E"/>
    <w:rsid w:val="005311F3"/>
    <w:rsid w:val="005322D8"/>
    <w:rsid w:val="00532A5F"/>
    <w:rsid w:val="00533133"/>
    <w:rsid w:val="00533D09"/>
    <w:rsid w:val="00534234"/>
    <w:rsid w:val="005359B7"/>
    <w:rsid w:val="00535F16"/>
    <w:rsid w:val="005374DB"/>
    <w:rsid w:val="00541141"/>
    <w:rsid w:val="005414EB"/>
    <w:rsid w:val="005423B8"/>
    <w:rsid w:val="005427BC"/>
    <w:rsid w:val="00542CBD"/>
    <w:rsid w:val="005431BB"/>
    <w:rsid w:val="005436A2"/>
    <w:rsid w:val="005456ED"/>
    <w:rsid w:val="00546811"/>
    <w:rsid w:val="00550413"/>
    <w:rsid w:val="00550667"/>
    <w:rsid w:val="00550BAC"/>
    <w:rsid w:val="005512CF"/>
    <w:rsid w:val="00551611"/>
    <w:rsid w:val="005519DC"/>
    <w:rsid w:val="00551C45"/>
    <w:rsid w:val="00551DE0"/>
    <w:rsid w:val="00552168"/>
    <w:rsid w:val="00552A3B"/>
    <w:rsid w:val="00554039"/>
    <w:rsid w:val="005554B6"/>
    <w:rsid w:val="005560E3"/>
    <w:rsid w:val="0055683D"/>
    <w:rsid w:val="005569D3"/>
    <w:rsid w:val="00560356"/>
    <w:rsid w:val="00563466"/>
    <w:rsid w:val="005638BC"/>
    <w:rsid w:val="005643EE"/>
    <w:rsid w:val="00564DEF"/>
    <w:rsid w:val="00564F7D"/>
    <w:rsid w:val="00564FE5"/>
    <w:rsid w:val="005660BC"/>
    <w:rsid w:val="00566435"/>
    <w:rsid w:val="00566680"/>
    <w:rsid w:val="00567715"/>
    <w:rsid w:val="00570231"/>
    <w:rsid w:val="00570B82"/>
    <w:rsid w:val="00570FAB"/>
    <w:rsid w:val="00570FBD"/>
    <w:rsid w:val="005710DB"/>
    <w:rsid w:val="005726F4"/>
    <w:rsid w:val="005728E8"/>
    <w:rsid w:val="0057328B"/>
    <w:rsid w:val="00574D90"/>
    <w:rsid w:val="005766EB"/>
    <w:rsid w:val="00577E33"/>
    <w:rsid w:val="00580EC4"/>
    <w:rsid w:val="0058297B"/>
    <w:rsid w:val="0058407A"/>
    <w:rsid w:val="00584FA4"/>
    <w:rsid w:val="00586FC3"/>
    <w:rsid w:val="005877F5"/>
    <w:rsid w:val="00590540"/>
    <w:rsid w:val="0059061E"/>
    <w:rsid w:val="00590C4B"/>
    <w:rsid w:val="00591198"/>
    <w:rsid w:val="00591575"/>
    <w:rsid w:val="0059258A"/>
    <w:rsid w:val="005930C3"/>
    <w:rsid w:val="005932C5"/>
    <w:rsid w:val="00594897"/>
    <w:rsid w:val="00595D19"/>
    <w:rsid w:val="00595DB8"/>
    <w:rsid w:val="00595FEC"/>
    <w:rsid w:val="00596422"/>
    <w:rsid w:val="00597A69"/>
    <w:rsid w:val="005A019B"/>
    <w:rsid w:val="005A10BD"/>
    <w:rsid w:val="005A209D"/>
    <w:rsid w:val="005A3353"/>
    <w:rsid w:val="005A406E"/>
    <w:rsid w:val="005A42D6"/>
    <w:rsid w:val="005A4C5B"/>
    <w:rsid w:val="005A5AE8"/>
    <w:rsid w:val="005A5B99"/>
    <w:rsid w:val="005A6BF0"/>
    <w:rsid w:val="005A6D6F"/>
    <w:rsid w:val="005B00D7"/>
    <w:rsid w:val="005B15F8"/>
    <w:rsid w:val="005B1607"/>
    <w:rsid w:val="005B1B3F"/>
    <w:rsid w:val="005B2576"/>
    <w:rsid w:val="005B25E9"/>
    <w:rsid w:val="005B4B89"/>
    <w:rsid w:val="005B5D8A"/>
    <w:rsid w:val="005B64DD"/>
    <w:rsid w:val="005B6770"/>
    <w:rsid w:val="005B73D9"/>
    <w:rsid w:val="005C05E5"/>
    <w:rsid w:val="005C0B0D"/>
    <w:rsid w:val="005C0B83"/>
    <w:rsid w:val="005C0DAE"/>
    <w:rsid w:val="005C2714"/>
    <w:rsid w:val="005C3361"/>
    <w:rsid w:val="005C4E7F"/>
    <w:rsid w:val="005C5049"/>
    <w:rsid w:val="005C56C9"/>
    <w:rsid w:val="005C56E4"/>
    <w:rsid w:val="005C5773"/>
    <w:rsid w:val="005C5FB3"/>
    <w:rsid w:val="005C63EC"/>
    <w:rsid w:val="005C7908"/>
    <w:rsid w:val="005D08CE"/>
    <w:rsid w:val="005D0E66"/>
    <w:rsid w:val="005D38A6"/>
    <w:rsid w:val="005D3A66"/>
    <w:rsid w:val="005D406A"/>
    <w:rsid w:val="005D4A8C"/>
    <w:rsid w:val="005D5736"/>
    <w:rsid w:val="005D5AB5"/>
    <w:rsid w:val="005D6084"/>
    <w:rsid w:val="005D6F1D"/>
    <w:rsid w:val="005D7963"/>
    <w:rsid w:val="005D7D32"/>
    <w:rsid w:val="005E20A3"/>
    <w:rsid w:val="005E219A"/>
    <w:rsid w:val="005E33A6"/>
    <w:rsid w:val="005E34BC"/>
    <w:rsid w:val="005E3537"/>
    <w:rsid w:val="005E37D7"/>
    <w:rsid w:val="005E40EB"/>
    <w:rsid w:val="005E4E81"/>
    <w:rsid w:val="005E4EF8"/>
    <w:rsid w:val="005E69D0"/>
    <w:rsid w:val="005E72C2"/>
    <w:rsid w:val="005E7461"/>
    <w:rsid w:val="005E7AD7"/>
    <w:rsid w:val="005E7AE4"/>
    <w:rsid w:val="005F02A9"/>
    <w:rsid w:val="005F0393"/>
    <w:rsid w:val="005F1413"/>
    <w:rsid w:val="005F268A"/>
    <w:rsid w:val="005F2B9E"/>
    <w:rsid w:val="005F4383"/>
    <w:rsid w:val="005F5E26"/>
    <w:rsid w:val="005F74F5"/>
    <w:rsid w:val="005F794F"/>
    <w:rsid w:val="00600051"/>
    <w:rsid w:val="00600902"/>
    <w:rsid w:val="00600BD1"/>
    <w:rsid w:val="00600FC9"/>
    <w:rsid w:val="00601ED3"/>
    <w:rsid w:val="00602B13"/>
    <w:rsid w:val="006040C6"/>
    <w:rsid w:val="00605387"/>
    <w:rsid w:val="006100D3"/>
    <w:rsid w:val="00611C97"/>
    <w:rsid w:val="00612FE0"/>
    <w:rsid w:val="00613466"/>
    <w:rsid w:val="00613900"/>
    <w:rsid w:val="00614209"/>
    <w:rsid w:val="00614C1E"/>
    <w:rsid w:val="00621943"/>
    <w:rsid w:val="00621E45"/>
    <w:rsid w:val="00622182"/>
    <w:rsid w:val="00622AD8"/>
    <w:rsid w:val="00624322"/>
    <w:rsid w:val="00625343"/>
    <w:rsid w:val="006253CF"/>
    <w:rsid w:val="0062671B"/>
    <w:rsid w:val="00626E4E"/>
    <w:rsid w:val="006300A8"/>
    <w:rsid w:val="00630189"/>
    <w:rsid w:val="0063201B"/>
    <w:rsid w:val="00632D16"/>
    <w:rsid w:val="00632E6F"/>
    <w:rsid w:val="00635301"/>
    <w:rsid w:val="006372C3"/>
    <w:rsid w:val="00641171"/>
    <w:rsid w:val="00641864"/>
    <w:rsid w:val="00642495"/>
    <w:rsid w:val="0064342B"/>
    <w:rsid w:val="006446FE"/>
    <w:rsid w:val="0064578F"/>
    <w:rsid w:val="006461E8"/>
    <w:rsid w:val="00646DB0"/>
    <w:rsid w:val="006471F0"/>
    <w:rsid w:val="00650005"/>
    <w:rsid w:val="00650327"/>
    <w:rsid w:val="00650DA0"/>
    <w:rsid w:val="0065105A"/>
    <w:rsid w:val="0065123E"/>
    <w:rsid w:val="00651C37"/>
    <w:rsid w:val="0065257C"/>
    <w:rsid w:val="00653B48"/>
    <w:rsid w:val="00653D9C"/>
    <w:rsid w:val="00654123"/>
    <w:rsid w:val="006548CE"/>
    <w:rsid w:val="00655DF1"/>
    <w:rsid w:val="00657DF9"/>
    <w:rsid w:val="00662D1F"/>
    <w:rsid w:val="00662DDB"/>
    <w:rsid w:val="00665501"/>
    <w:rsid w:val="00665814"/>
    <w:rsid w:val="00665843"/>
    <w:rsid w:val="00665D84"/>
    <w:rsid w:val="0066656E"/>
    <w:rsid w:val="00666714"/>
    <w:rsid w:val="00666C3E"/>
    <w:rsid w:val="006677DF"/>
    <w:rsid w:val="00667BC8"/>
    <w:rsid w:val="00670B16"/>
    <w:rsid w:val="006717E6"/>
    <w:rsid w:val="006734DB"/>
    <w:rsid w:val="00674259"/>
    <w:rsid w:val="00676B5D"/>
    <w:rsid w:val="00677642"/>
    <w:rsid w:val="006803A3"/>
    <w:rsid w:val="0068092A"/>
    <w:rsid w:val="00681D31"/>
    <w:rsid w:val="0068221F"/>
    <w:rsid w:val="0068522B"/>
    <w:rsid w:val="00686842"/>
    <w:rsid w:val="00687D9B"/>
    <w:rsid w:val="00692D41"/>
    <w:rsid w:val="006939A0"/>
    <w:rsid w:val="00693FC2"/>
    <w:rsid w:val="006952B8"/>
    <w:rsid w:val="006952D1"/>
    <w:rsid w:val="006954F0"/>
    <w:rsid w:val="00695BD5"/>
    <w:rsid w:val="00697BE6"/>
    <w:rsid w:val="006A262F"/>
    <w:rsid w:val="006A2914"/>
    <w:rsid w:val="006A3D10"/>
    <w:rsid w:val="006A5038"/>
    <w:rsid w:val="006A5629"/>
    <w:rsid w:val="006A5F54"/>
    <w:rsid w:val="006B0384"/>
    <w:rsid w:val="006B2407"/>
    <w:rsid w:val="006B240E"/>
    <w:rsid w:val="006B2A51"/>
    <w:rsid w:val="006B328F"/>
    <w:rsid w:val="006B39CC"/>
    <w:rsid w:val="006B5684"/>
    <w:rsid w:val="006B7CA9"/>
    <w:rsid w:val="006B7FB8"/>
    <w:rsid w:val="006C099E"/>
    <w:rsid w:val="006C0BEE"/>
    <w:rsid w:val="006C2762"/>
    <w:rsid w:val="006C2BF6"/>
    <w:rsid w:val="006C3F8B"/>
    <w:rsid w:val="006C59FB"/>
    <w:rsid w:val="006C754F"/>
    <w:rsid w:val="006C7C38"/>
    <w:rsid w:val="006D4B79"/>
    <w:rsid w:val="006D4D54"/>
    <w:rsid w:val="006D50CF"/>
    <w:rsid w:val="006D548A"/>
    <w:rsid w:val="006E0413"/>
    <w:rsid w:val="006E1121"/>
    <w:rsid w:val="006E2C76"/>
    <w:rsid w:val="006E3024"/>
    <w:rsid w:val="006E4E79"/>
    <w:rsid w:val="006E4ED0"/>
    <w:rsid w:val="006E5263"/>
    <w:rsid w:val="006E578D"/>
    <w:rsid w:val="006F1FE7"/>
    <w:rsid w:val="006F2308"/>
    <w:rsid w:val="006F2665"/>
    <w:rsid w:val="006F3CFF"/>
    <w:rsid w:val="006F4A72"/>
    <w:rsid w:val="006F5261"/>
    <w:rsid w:val="006F5D81"/>
    <w:rsid w:val="006F722C"/>
    <w:rsid w:val="007002E0"/>
    <w:rsid w:val="007004CA"/>
    <w:rsid w:val="007005D8"/>
    <w:rsid w:val="00700AB1"/>
    <w:rsid w:val="0070144B"/>
    <w:rsid w:val="0070319B"/>
    <w:rsid w:val="0070331E"/>
    <w:rsid w:val="00704EE4"/>
    <w:rsid w:val="00705540"/>
    <w:rsid w:val="0070594B"/>
    <w:rsid w:val="00706371"/>
    <w:rsid w:val="007066C4"/>
    <w:rsid w:val="00706F38"/>
    <w:rsid w:val="00707A10"/>
    <w:rsid w:val="00707FEA"/>
    <w:rsid w:val="00712B89"/>
    <w:rsid w:val="0071407E"/>
    <w:rsid w:val="007143BC"/>
    <w:rsid w:val="00715BF7"/>
    <w:rsid w:val="00720236"/>
    <w:rsid w:val="00722803"/>
    <w:rsid w:val="00723F70"/>
    <w:rsid w:val="00724F59"/>
    <w:rsid w:val="00725293"/>
    <w:rsid w:val="00725332"/>
    <w:rsid w:val="007259A6"/>
    <w:rsid w:val="00726A59"/>
    <w:rsid w:val="00726B40"/>
    <w:rsid w:val="0072728C"/>
    <w:rsid w:val="007276FE"/>
    <w:rsid w:val="00730537"/>
    <w:rsid w:val="00730C9A"/>
    <w:rsid w:val="0073113D"/>
    <w:rsid w:val="00731E46"/>
    <w:rsid w:val="0073245C"/>
    <w:rsid w:val="007325FB"/>
    <w:rsid w:val="0073284B"/>
    <w:rsid w:val="007332E1"/>
    <w:rsid w:val="00735A94"/>
    <w:rsid w:val="00735F3F"/>
    <w:rsid w:val="007360BD"/>
    <w:rsid w:val="007361B2"/>
    <w:rsid w:val="007403CA"/>
    <w:rsid w:val="007417B5"/>
    <w:rsid w:val="00742233"/>
    <w:rsid w:val="00742AEF"/>
    <w:rsid w:val="007431D2"/>
    <w:rsid w:val="00743410"/>
    <w:rsid w:val="00743B2F"/>
    <w:rsid w:val="007440C6"/>
    <w:rsid w:val="007452C0"/>
    <w:rsid w:val="007453BF"/>
    <w:rsid w:val="00747796"/>
    <w:rsid w:val="00747D88"/>
    <w:rsid w:val="00751D5F"/>
    <w:rsid w:val="00752030"/>
    <w:rsid w:val="0075290B"/>
    <w:rsid w:val="00752A22"/>
    <w:rsid w:val="00752B3D"/>
    <w:rsid w:val="00752D40"/>
    <w:rsid w:val="00753528"/>
    <w:rsid w:val="00753B35"/>
    <w:rsid w:val="00754953"/>
    <w:rsid w:val="0075612F"/>
    <w:rsid w:val="007569DB"/>
    <w:rsid w:val="00757A92"/>
    <w:rsid w:val="00757F02"/>
    <w:rsid w:val="00760477"/>
    <w:rsid w:val="007615CD"/>
    <w:rsid w:val="007628A5"/>
    <w:rsid w:val="00762E17"/>
    <w:rsid w:val="0076363C"/>
    <w:rsid w:val="0076383D"/>
    <w:rsid w:val="00763896"/>
    <w:rsid w:val="00764042"/>
    <w:rsid w:val="007645CC"/>
    <w:rsid w:val="00764CAD"/>
    <w:rsid w:val="00766F6C"/>
    <w:rsid w:val="007676BA"/>
    <w:rsid w:val="00767D50"/>
    <w:rsid w:val="00767F44"/>
    <w:rsid w:val="00770265"/>
    <w:rsid w:val="00770826"/>
    <w:rsid w:val="0077190F"/>
    <w:rsid w:val="0077198F"/>
    <w:rsid w:val="00772005"/>
    <w:rsid w:val="00772AAC"/>
    <w:rsid w:val="00773735"/>
    <w:rsid w:val="00773A17"/>
    <w:rsid w:val="00773ACE"/>
    <w:rsid w:val="00775127"/>
    <w:rsid w:val="00775839"/>
    <w:rsid w:val="00775D3B"/>
    <w:rsid w:val="00775E79"/>
    <w:rsid w:val="007762A7"/>
    <w:rsid w:val="00776EAF"/>
    <w:rsid w:val="00777526"/>
    <w:rsid w:val="0077768C"/>
    <w:rsid w:val="00777CA8"/>
    <w:rsid w:val="0078134E"/>
    <w:rsid w:val="00781F35"/>
    <w:rsid w:val="00782F90"/>
    <w:rsid w:val="00783E3D"/>
    <w:rsid w:val="00784B88"/>
    <w:rsid w:val="00784EC5"/>
    <w:rsid w:val="00786742"/>
    <w:rsid w:val="00786A89"/>
    <w:rsid w:val="00787003"/>
    <w:rsid w:val="00787FB2"/>
    <w:rsid w:val="00790461"/>
    <w:rsid w:val="0079161A"/>
    <w:rsid w:val="00793C16"/>
    <w:rsid w:val="00794D1C"/>
    <w:rsid w:val="00796024"/>
    <w:rsid w:val="00796281"/>
    <w:rsid w:val="0079675A"/>
    <w:rsid w:val="007A089A"/>
    <w:rsid w:val="007A25D2"/>
    <w:rsid w:val="007A2BF0"/>
    <w:rsid w:val="007A491D"/>
    <w:rsid w:val="007A4953"/>
    <w:rsid w:val="007A4BB4"/>
    <w:rsid w:val="007A54A4"/>
    <w:rsid w:val="007A67B4"/>
    <w:rsid w:val="007A6DFF"/>
    <w:rsid w:val="007A724B"/>
    <w:rsid w:val="007A7E90"/>
    <w:rsid w:val="007B06F6"/>
    <w:rsid w:val="007B0B9A"/>
    <w:rsid w:val="007B0F43"/>
    <w:rsid w:val="007B1F1F"/>
    <w:rsid w:val="007B3F50"/>
    <w:rsid w:val="007B4767"/>
    <w:rsid w:val="007B5F7D"/>
    <w:rsid w:val="007B619F"/>
    <w:rsid w:val="007B680E"/>
    <w:rsid w:val="007B7D94"/>
    <w:rsid w:val="007C16CF"/>
    <w:rsid w:val="007C39BA"/>
    <w:rsid w:val="007C3A97"/>
    <w:rsid w:val="007C5CDD"/>
    <w:rsid w:val="007C659C"/>
    <w:rsid w:val="007C6687"/>
    <w:rsid w:val="007D0624"/>
    <w:rsid w:val="007D1704"/>
    <w:rsid w:val="007D2C8F"/>
    <w:rsid w:val="007D37E2"/>
    <w:rsid w:val="007D441B"/>
    <w:rsid w:val="007D4DFB"/>
    <w:rsid w:val="007D583A"/>
    <w:rsid w:val="007D73D4"/>
    <w:rsid w:val="007E1933"/>
    <w:rsid w:val="007E1A1F"/>
    <w:rsid w:val="007E1E3D"/>
    <w:rsid w:val="007E376A"/>
    <w:rsid w:val="007E37A4"/>
    <w:rsid w:val="007E3994"/>
    <w:rsid w:val="007E3F0D"/>
    <w:rsid w:val="007E4DD4"/>
    <w:rsid w:val="007E5660"/>
    <w:rsid w:val="007E566E"/>
    <w:rsid w:val="007E5AEF"/>
    <w:rsid w:val="007E5F1F"/>
    <w:rsid w:val="007E62E0"/>
    <w:rsid w:val="007E7D32"/>
    <w:rsid w:val="007F0C23"/>
    <w:rsid w:val="007F146D"/>
    <w:rsid w:val="007F1C5C"/>
    <w:rsid w:val="007F1DA2"/>
    <w:rsid w:val="007F2937"/>
    <w:rsid w:val="007F66EB"/>
    <w:rsid w:val="007F6BDC"/>
    <w:rsid w:val="008005C5"/>
    <w:rsid w:val="00801266"/>
    <w:rsid w:val="00802E2A"/>
    <w:rsid w:val="00802E44"/>
    <w:rsid w:val="00803EF1"/>
    <w:rsid w:val="00804474"/>
    <w:rsid w:val="00804A27"/>
    <w:rsid w:val="00804C9F"/>
    <w:rsid w:val="00805466"/>
    <w:rsid w:val="008057C6"/>
    <w:rsid w:val="008064BF"/>
    <w:rsid w:val="008065F1"/>
    <w:rsid w:val="008068FF"/>
    <w:rsid w:val="00810CCA"/>
    <w:rsid w:val="0081211F"/>
    <w:rsid w:val="0081334F"/>
    <w:rsid w:val="00813970"/>
    <w:rsid w:val="00814241"/>
    <w:rsid w:val="00814596"/>
    <w:rsid w:val="00815C05"/>
    <w:rsid w:val="00816CEE"/>
    <w:rsid w:val="00816D2A"/>
    <w:rsid w:val="00820582"/>
    <w:rsid w:val="00820A0A"/>
    <w:rsid w:val="008210BD"/>
    <w:rsid w:val="00821B5B"/>
    <w:rsid w:val="00823B35"/>
    <w:rsid w:val="008248CE"/>
    <w:rsid w:val="00825A1E"/>
    <w:rsid w:val="00826171"/>
    <w:rsid w:val="00826758"/>
    <w:rsid w:val="008269BA"/>
    <w:rsid w:val="0082744F"/>
    <w:rsid w:val="00827CDA"/>
    <w:rsid w:val="0083082F"/>
    <w:rsid w:val="00830B5D"/>
    <w:rsid w:val="008318DC"/>
    <w:rsid w:val="00832A3C"/>
    <w:rsid w:val="00833D5D"/>
    <w:rsid w:val="00834ADE"/>
    <w:rsid w:val="00834F27"/>
    <w:rsid w:val="008352A9"/>
    <w:rsid w:val="00835F3F"/>
    <w:rsid w:val="0083792B"/>
    <w:rsid w:val="00837EA5"/>
    <w:rsid w:val="0084063D"/>
    <w:rsid w:val="0084193E"/>
    <w:rsid w:val="00841A4B"/>
    <w:rsid w:val="00841C84"/>
    <w:rsid w:val="008421CC"/>
    <w:rsid w:val="00842D1F"/>
    <w:rsid w:val="00842F29"/>
    <w:rsid w:val="008436CA"/>
    <w:rsid w:val="00843A12"/>
    <w:rsid w:val="00843C0A"/>
    <w:rsid w:val="00844815"/>
    <w:rsid w:val="0084540B"/>
    <w:rsid w:val="008454C6"/>
    <w:rsid w:val="008460BA"/>
    <w:rsid w:val="00851849"/>
    <w:rsid w:val="00851FE7"/>
    <w:rsid w:val="00852469"/>
    <w:rsid w:val="00852DD9"/>
    <w:rsid w:val="00853180"/>
    <w:rsid w:val="00853EC6"/>
    <w:rsid w:val="0085436B"/>
    <w:rsid w:val="00854AD4"/>
    <w:rsid w:val="00854CDD"/>
    <w:rsid w:val="0085624D"/>
    <w:rsid w:val="008568CD"/>
    <w:rsid w:val="00856C38"/>
    <w:rsid w:val="00857088"/>
    <w:rsid w:val="008578FA"/>
    <w:rsid w:val="00860CE2"/>
    <w:rsid w:val="00861594"/>
    <w:rsid w:val="0086300D"/>
    <w:rsid w:val="00863DD6"/>
    <w:rsid w:val="00864D7C"/>
    <w:rsid w:val="0086539F"/>
    <w:rsid w:val="00865D63"/>
    <w:rsid w:val="00867344"/>
    <w:rsid w:val="008703A6"/>
    <w:rsid w:val="008709EF"/>
    <w:rsid w:val="00874A72"/>
    <w:rsid w:val="00874CCA"/>
    <w:rsid w:val="00875782"/>
    <w:rsid w:val="00875E98"/>
    <w:rsid w:val="0087615E"/>
    <w:rsid w:val="00876710"/>
    <w:rsid w:val="00876E91"/>
    <w:rsid w:val="008804C7"/>
    <w:rsid w:val="00881222"/>
    <w:rsid w:val="00881333"/>
    <w:rsid w:val="00882C5B"/>
    <w:rsid w:val="00883183"/>
    <w:rsid w:val="00883604"/>
    <w:rsid w:val="008850EB"/>
    <w:rsid w:val="0088620B"/>
    <w:rsid w:val="00890A76"/>
    <w:rsid w:val="00890C84"/>
    <w:rsid w:val="0089188A"/>
    <w:rsid w:val="00891F68"/>
    <w:rsid w:val="00891FFB"/>
    <w:rsid w:val="00895CC4"/>
    <w:rsid w:val="008979EE"/>
    <w:rsid w:val="00897FB6"/>
    <w:rsid w:val="008A0202"/>
    <w:rsid w:val="008A16FB"/>
    <w:rsid w:val="008A174A"/>
    <w:rsid w:val="008A3860"/>
    <w:rsid w:val="008A40C4"/>
    <w:rsid w:val="008A49D4"/>
    <w:rsid w:val="008A4BD5"/>
    <w:rsid w:val="008A4E40"/>
    <w:rsid w:val="008A6944"/>
    <w:rsid w:val="008B2BBF"/>
    <w:rsid w:val="008B4E14"/>
    <w:rsid w:val="008B52DE"/>
    <w:rsid w:val="008B7D7D"/>
    <w:rsid w:val="008C0E16"/>
    <w:rsid w:val="008C129B"/>
    <w:rsid w:val="008C2403"/>
    <w:rsid w:val="008C3F4F"/>
    <w:rsid w:val="008C4491"/>
    <w:rsid w:val="008C47A1"/>
    <w:rsid w:val="008C5373"/>
    <w:rsid w:val="008C5DF0"/>
    <w:rsid w:val="008C6875"/>
    <w:rsid w:val="008C6CD5"/>
    <w:rsid w:val="008C706C"/>
    <w:rsid w:val="008D1B3A"/>
    <w:rsid w:val="008D27AB"/>
    <w:rsid w:val="008D4423"/>
    <w:rsid w:val="008D5C3E"/>
    <w:rsid w:val="008D6060"/>
    <w:rsid w:val="008E0749"/>
    <w:rsid w:val="008E2970"/>
    <w:rsid w:val="008E4402"/>
    <w:rsid w:val="008E4ADB"/>
    <w:rsid w:val="008E565B"/>
    <w:rsid w:val="008E64C3"/>
    <w:rsid w:val="008F035B"/>
    <w:rsid w:val="008F035C"/>
    <w:rsid w:val="008F17CC"/>
    <w:rsid w:val="008F1E93"/>
    <w:rsid w:val="008F1F7A"/>
    <w:rsid w:val="008F46A0"/>
    <w:rsid w:val="008F4ACC"/>
    <w:rsid w:val="008F639D"/>
    <w:rsid w:val="008F66D0"/>
    <w:rsid w:val="008F746A"/>
    <w:rsid w:val="008F794A"/>
    <w:rsid w:val="00902240"/>
    <w:rsid w:val="009031CB"/>
    <w:rsid w:val="009046A0"/>
    <w:rsid w:val="00905038"/>
    <w:rsid w:val="009058E1"/>
    <w:rsid w:val="00906269"/>
    <w:rsid w:val="00906443"/>
    <w:rsid w:val="0090688C"/>
    <w:rsid w:val="00906D1F"/>
    <w:rsid w:val="00911DBC"/>
    <w:rsid w:val="0091235E"/>
    <w:rsid w:val="009125B2"/>
    <w:rsid w:val="00916F81"/>
    <w:rsid w:val="00916FFD"/>
    <w:rsid w:val="0091717A"/>
    <w:rsid w:val="0092051F"/>
    <w:rsid w:val="0092052F"/>
    <w:rsid w:val="009209D5"/>
    <w:rsid w:val="0092161E"/>
    <w:rsid w:val="00921AB3"/>
    <w:rsid w:val="009228F2"/>
    <w:rsid w:val="00925207"/>
    <w:rsid w:val="00925E61"/>
    <w:rsid w:val="009268B5"/>
    <w:rsid w:val="009269A1"/>
    <w:rsid w:val="00926AF8"/>
    <w:rsid w:val="009271BB"/>
    <w:rsid w:val="00930958"/>
    <w:rsid w:val="00930C53"/>
    <w:rsid w:val="00932B25"/>
    <w:rsid w:val="00932E67"/>
    <w:rsid w:val="009342A9"/>
    <w:rsid w:val="009343CE"/>
    <w:rsid w:val="00934632"/>
    <w:rsid w:val="00934C2C"/>
    <w:rsid w:val="00934D5A"/>
    <w:rsid w:val="0093583A"/>
    <w:rsid w:val="00935AFA"/>
    <w:rsid w:val="00936517"/>
    <w:rsid w:val="00940882"/>
    <w:rsid w:val="00941AD1"/>
    <w:rsid w:val="00941DFD"/>
    <w:rsid w:val="00943E75"/>
    <w:rsid w:val="00945A19"/>
    <w:rsid w:val="009467D0"/>
    <w:rsid w:val="00947D3A"/>
    <w:rsid w:val="0095087A"/>
    <w:rsid w:val="00951EE9"/>
    <w:rsid w:val="00953474"/>
    <w:rsid w:val="0095390F"/>
    <w:rsid w:val="00954688"/>
    <w:rsid w:val="009547D2"/>
    <w:rsid w:val="009560A5"/>
    <w:rsid w:val="00957810"/>
    <w:rsid w:val="00957BE3"/>
    <w:rsid w:val="009625BB"/>
    <w:rsid w:val="009628E8"/>
    <w:rsid w:val="00963A1A"/>
    <w:rsid w:val="009647D1"/>
    <w:rsid w:val="0096529B"/>
    <w:rsid w:val="00966887"/>
    <w:rsid w:val="00966B5B"/>
    <w:rsid w:val="009674FF"/>
    <w:rsid w:val="009713E8"/>
    <w:rsid w:val="009718AB"/>
    <w:rsid w:val="00971A76"/>
    <w:rsid w:val="009734C3"/>
    <w:rsid w:val="00973F23"/>
    <w:rsid w:val="009759F0"/>
    <w:rsid w:val="009764CC"/>
    <w:rsid w:val="00976C52"/>
    <w:rsid w:val="00980707"/>
    <w:rsid w:val="00981F88"/>
    <w:rsid w:val="00983D77"/>
    <w:rsid w:val="009859F7"/>
    <w:rsid w:val="0099033E"/>
    <w:rsid w:val="0099137B"/>
    <w:rsid w:val="0099152F"/>
    <w:rsid w:val="00991EB7"/>
    <w:rsid w:val="009932DE"/>
    <w:rsid w:val="009949AE"/>
    <w:rsid w:val="00994C6A"/>
    <w:rsid w:val="00996181"/>
    <w:rsid w:val="00996707"/>
    <w:rsid w:val="00997026"/>
    <w:rsid w:val="009978A3"/>
    <w:rsid w:val="009A07F8"/>
    <w:rsid w:val="009A1138"/>
    <w:rsid w:val="009A18CC"/>
    <w:rsid w:val="009A2137"/>
    <w:rsid w:val="009A2DE4"/>
    <w:rsid w:val="009A3079"/>
    <w:rsid w:val="009A65E9"/>
    <w:rsid w:val="009B04A9"/>
    <w:rsid w:val="009B12FB"/>
    <w:rsid w:val="009B1332"/>
    <w:rsid w:val="009B1AA4"/>
    <w:rsid w:val="009B1EE1"/>
    <w:rsid w:val="009B20C1"/>
    <w:rsid w:val="009B20F7"/>
    <w:rsid w:val="009B3ED2"/>
    <w:rsid w:val="009B3F7D"/>
    <w:rsid w:val="009B7704"/>
    <w:rsid w:val="009C2EE1"/>
    <w:rsid w:val="009C46E6"/>
    <w:rsid w:val="009C6294"/>
    <w:rsid w:val="009C7EB2"/>
    <w:rsid w:val="009D00EB"/>
    <w:rsid w:val="009D038D"/>
    <w:rsid w:val="009D1601"/>
    <w:rsid w:val="009D3840"/>
    <w:rsid w:val="009D494A"/>
    <w:rsid w:val="009D580C"/>
    <w:rsid w:val="009D63A6"/>
    <w:rsid w:val="009D71AE"/>
    <w:rsid w:val="009E1212"/>
    <w:rsid w:val="009E2567"/>
    <w:rsid w:val="009E3DDA"/>
    <w:rsid w:val="009E40D0"/>
    <w:rsid w:val="009E4B01"/>
    <w:rsid w:val="009E63F2"/>
    <w:rsid w:val="009E79E9"/>
    <w:rsid w:val="009F4EB3"/>
    <w:rsid w:val="009F5FBD"/>
    <w:rsid w:val="009F6450"/>
    <w:rsid w:val="009F6EE8"/>
    <w:rsid w:val="009F76CE"/>
    <w:rsid w:val="009F772F"/>
    <w:rsid w:val="00A00810"/>
    <w:rsid w:val="00A01D33"/>
    <w:rsid w:val="00A037E3"/>
    <w:rsid w:val="00A03883"/>
    <w:rsid w:val="00A04906"/>
    <w:rsid w:val="00A0490A"/>
    <w:rsid w:val="00A05460"/>
    <w:rsid w:val="00A05B00"/>
    <w:rsid w:val="00A06F71"/>
    <w:rsid w:val="00A101EF"/>
    <w:rsid w:val="00A10327"/>
    <w:rsid w:val="00A104F4"/>
    <w:rsid w:val="00A1106C"/>
    <w:rsid w:val="00A118F8"/>
    <w:rsid w:val="00A125B1"/>
    <w:rsid w:val="00A12DA9"/>
    <w:rsid w:val="00A12FF6"/>
    <w:rsid w:val="00A16DB0"/>
    <w:rsid w:val="00A17B32"/>
    <w:rsid w:val="00A20191"/>
    <w:rsid w:val="00A20FDB"/>
    <w:rsid w:val="00A231B9"/>
    <w:rsid w:val="00A231F1"/>
    <w:rsid w:val="00A23FB5"/>
    <w:rsid w:val="00A24ABA"/>
    <w:rsid w:val="00A24EDF"/>
    <w:rsid w:val="00A275B6"/>
    <w:rsid w:val="00A27BBE"/>
    <w:rsid w:val="00A27DC7"/>
    <w:rsid w:val="00A307FA"/>
    <w:rsid w:val="00A308E4"/>
    <w:rsid w:val="00A30FE0"/>
    <w:rsid w:val="00A312D6"/>
    <w:rsid w:val="00A320F4"/>
    <w:rsid w:val="00A34A88"/>
    <w:rsid w:val="00A358B5"/>
    <w:rsid w:val="00A361E5"/>
    <w:rsid w:val="00A37326"/>
    <w:rsid w:val="00A37AF3"/>
    <w:rsid w:val="00A40120"/>
    <w:rsid w:val="00A408FA"/>
    <w:rsid w:val="00A419F8"/>
    <w:rsid w:val="00A41B6E"/>
    <w:rsid w:val="00A4371E"/>
    <w:rsid w:val="00A44A90"/>
    <w:rsid w:val="00A461FE"/>
    <w:rsid w:val="00A4776F"/>
    <w:rsid w:val="00A500B5"/>
    <w:rsid w:val="00A50539"/>
    <w:rsid w:val="00A5133F"/>
    <w:rsid w:val="00A51EC0"/>
    <w:rsid w:val="00A52B38"/>
    <w:rsid w:val="00A53654"/>
    <w:rsid w:val="00A5555D"/>
    <w:rsid w:val="00A56E5F"/>
    <w:rsid w:val="00A57A89"/>
    <w:rsid w:val="00A6044E"/>
    <w:rsid w:val="00A604DE"/>
    <w:rsid w:val="00A61051"/>
    <w:rsid w:val="00A62B0D"/>
    <w:rsid w:val="00A63913"/>
    <w:rsid w:val="00A65010"/>
    <w:rsid w:val="00A65F43"/>
    <w:rsid w:val="00A6764C"/>
    <w:rsid w:val="00A716E1"/>
    <w:rsid w:val="00A71C95"/>
    <w:rsid w:val="00A7224C"/>
    <w:rsid w:val="00A7234D"/>
    <w:rsid w:val="00A734F9"/>
    <w:rsid w:val="00A735D1"/>
    <w:rsid w:val="00A8090B"/>
    <w:rsid w:val="00A809BE"/>
    <w:rsid w:val="00A81313"/>
    <w:rsid w:val="00A81657"/>
    <w:rsid w:val="00A81739"/>
    <w:rsid w:val="00A81E7E"/>
    <w:rsid w:val="00A82803"/>
    <w:rsid w:val="00A83300"/>
    <w:rsid w:val="00A840D5"/>
    <w:rsid w:val="00A84747"/>
    <w:rsid w:val="00A84EB8"/>
    <w:rsid w:val="00A85F30"/>
    <w:rsid w:val="00A86AAE"/>
    <w:rsid w:val="00A8733D"/>
    <w:rsid w:val="00A90214"/>
    <w:rsid w:val="00A90216"/>
    <w:rsid w:val="00A9225A"/>
    <w:rsid w:val="00A92B2A"/>
    <w:rsid w:val="00A9318E"/>
    <w:rsid w:val="00A944A3"/>
    <w:rsid w:val="00A94C4B"/>
    <w:rsid w:val="00A952E4"/>
    <w:rsid w:val="00A95F36"/>
    <w:rsid w:val="00A96105"/>
    <w:rsid w:val="00A96CD0"/>
    <w:rsid w:val="00A97C1A"/>
    <w:rsid w:val="00AA14A6"/>
    <w:rsid w:val="00AA465F"/>
    <w:rsid w:val="00AA4AB0"/>
    <w:rsid w:val="00AA5188"/>
    <w:rsid w:val="00AA6109"/>
    <w:rsid w:val="00AA73A5"/>
    <w:rsid w:val="00AB0850"/>
    <w:rsid w:val="00AB0A0B"/>
    <w:rsid w:val="00AB0C27"/>
    <w:rsid w:val="00AB121D"/>
    <w:rsid w:val="00AB13DE"/>
    <w:rsid w:val="00AB2441"/>
    <w:rsid w:val="00AB285C"/>
    <w:rsid w:val="00AB5631"/>
    <w:rsid w:val="00AB752C"/>
    <w:rsid w:val="00AC0ACF"/>
    <w:rsid w:val="00AC1423"/>
    <w:rsid w:val="00AC19CA"/>
    <w:rsid w:val="00AC2C0B"/>
    <w:rsid w:val="00AC2FDB"/>
    <w:rsid w:val="00AC30A4"/>
    <w:rsid w:val="00AC36F5"/>
    <w:rsid w:val="00AC4245"/>
    <w:rsid w:val="00AC4454"/>
    <w:rsid w:val="00AC50AB"/>
    <w:rsid w:val="00AC581A"/>
    <w:rsid w:val="00AC7D44"/>
    <w:rsid w:val="00AD0B93"/>
    <w:rsid w:val="00AD2DD8"/>
    <w:rsid w:val="00AD2E71"/>
    <w:rsid w:val="00AD41D3"/>
    <w:rsid w:val="00AD5402"/>
    <w:rsid w:val="00AD5C18"/>
    <w:rsid w:val="00AD6F59"/>
    <w:rsid w:val="00AD79A3"/>
    <w:rsid w:val="00AE35E2"/>
    <w:rsid w:val="00AE3647"/>
    <w:rsid w:val="00AE729B"/>
    <w:rsid w:val="00AE7B7F"/>
    <w:rsid w:val="00AF1211"/>
    <w:rsid w:val="00AF2C4E"/>
    <w:rsid w:val="00AF2F2A"/>
    <w:rsid w:val="00AF3E7A"/>
    <w:rsid w:val="00AF40B0"/>
    <w:rsid w:val="00AF5403"/>
    <w:rsid w:val="00AF5F28"/>
    <w:rsid w:val="00AF6C66"/>
    <w:rsid w:val="00AF7145"/>
    <w:rsid w:val="00AF7EE2"/>
    <w:rsid w:val="00B005B7"/>
    <w:rsid w:val="00B00699"/>
    <w:rsid w:val="00B008CF"/>
    <w:rsid w:val="00B014FC"/>
    <w:rsid w:val="00B01505"/>
    <w:rsid w:val="00B0294B"/>
    <w:rsid w:val="00B02A09"/>
    <w:rsid w:val="00B03EEE"/>
    <w:rsid w:val="00B0461F"/>
    <w:rsid w:val="00B04E6F"/>
    <w:rsid w:val="00B05E5D"/>
    <w:rsid w:val="00B064FC"/>
    <w:rsid w:val="00B10653"/>
    <w:rsid w:val="00B10701"/>
    <w:rsid w:val="00B11FF1"/>
    <w:rsid w:val="00B12753"/>
    <w:rsid w:val="00B12E5A"/>
    <w:rsid w:val="00B13280"/>
    <w:rsid w:val="00B13428"/>
    <w:rsid w:val="00B13611"/>
    <w:rsid w:val="00B153DA"/>
    <w:rsid w:val="00B167A4"/>
    <w:rsid w:val="00B17616"/>
    <w:rsid w:val="00B213A1"/>
    <w:rsid w:val="00B21CAC"/>
    <w:rsid w:val="00B22EBC"/>
    <w:rsid w:val="00B238A2"/>
    <w:rsid w:val="00B23ACB"/>
    <w:rsid w:val="00B240E5"/>
    <w:rsid w:val="00B2474D"/>
    <w:rsid w:val="00B25406"/>
    <w:rsid w:val="00B26906"/>
    <w:rsid w:val="00B2708F"/>
    <w:rsid w:val="00B30389"/>
    <w:rsid w:val="00B3165C"/>
    <w:rsid w:val="00B31B0F"/>
    <w:rsid w:val="00B31CD9"/>
    <w:rsid w:val="00B322D5"/>
    <w:rsid w:val="00B3468C"/>
    <w:rsid w:val="00B35A52"/>
    <w:rsid w:val="00B363B9"/>
    <w:rsid w:val="00B3669A"/>
    <w:rsid w:val="00B36C4D"/>
    <w:rsid w:val="00B37B65"/>
    <w:rsid w:val="00B37D07"/>
    <w:rsid w:val="00B4380F"/>
    <w:rsid w:val="00B44541"/>
    <w:rsid w:val="00B44DF2"/>
    <w:rsid w:val="00B4544A"/>
    <w:rsid w:val="00B46AB7"/>
    <w:rsid w:val="00B46C9E"/>
    <w:rsid w:val="00B46F4F"/>
    <w:rsid w:val="00B47F38"/>
    <w:rsid w:val="00B50F32"/>
    <w:rsid w:val="00B544E5"/>
    <w:rsid w:val="00B546D6"/>
    <w:rsid w:val="00B5520E"/>
    <w:rsid w:val="00B557D5"/>
    <w:rsid w:val="00B56774"/>
    <w:rsid w:val="00B56C53"/>
    <w:rsid w:val="00B60F2D"/>
    <w:rsid w:val="00B61DE8"/>
    <w:rsid w:val="00B63860"/>
    <w:rsid w:val="00B63E58"/>
    <w:rsid w:val="00B63E64"/>
    <w:rsid w:val="00B63EC6"/>
    <w:rsid w:val="00B64EF6"/>
    <w:rsid w:val="00B676FA"/>
    <w:rsid w:val="00B679CF"/>
    <w:rsid w:val="00B70058"/>
    <w:rsid w:val="00B70446"/>
    <w:rsid w:val="00B72CBD"/>
    <w:rsid w:val="00B76729"/>
    <w:rsid w:val="00B76A27"/>
    <w:rsid w:val="00B76A42"/>
    <w:rsid w:val="00B7790E"/>
    <w:rsid w:val="00B77A15"/>
    <w:rsid w:val="00B807DF"/>
    <w:rsid w:val="00B8081C"/>
    <w:rsid w:val="00B80B04"/>
    <w:rsid w:val="00B80DB1"/>
    <w:rsid w:val="00B8592E"/>
    <w:rsid w:val="00B86400"/>
    <w:rsid w:val="00B8734A"/>
    <w:rsid w:val="00B87B22"/>
    <w:rsid w:val="00B90BAE"/>
    <w:rsid w:val="00B9200C"/>
    <w:rsid w:val="00B9264D"/>
    <w:rsid w:val="00B93543"/>
    <w:rsid w:val="00B93589"/>
    <w:rsid w:val="00B947B0"/>
    <w:rsid w:val="00B95F86"/>
    <w:rsid w:val="00B97218"/>
    <w:rsid w:val="00B97F4D"/>
    <w:rsid w:val="00BA0247"/>
    <w:rsid w:val="00BA29BE"/>
    <w:rsid w:val="00BA2B60"/>
    <w:rsid w:val="00BA2DDC"/>
    <w:rsid w:val="00BA2EFD"/>
    <w:rsid w:val="00BA3E28"/>
    <w:rsid w:val="00BA416D"/>
    <w:rsid w:val="00BA457A"/>
    <w:rsid w:val="00BA5888"/>
    <w:rsid w:val="00BA5902"/>
    <w:rsid w:val="00BA7789"/>
    <w:rsid w:val="00BB0EEE"/>
    <w:rsid w:val="00BB16A4"/>
    <w:rsid w:val="00BB1F5C"/>
    <w:rsid w:val="00BB2EEE"/>
    <w:rsid w:val="00BB2F79"/>
    <w:rsid w:val="00BB32AA"/>
    <w:rsid w:val="00BB548A"/>
    <w:rsid w:val="00BB6368"/>
    <w:rsid w:val="00BC039F"/>
    <w:rsid w:val="00BC1709"/>
    <w:rsid w:val="00BC1B89"/>
    <w:rsid w:val="00BC1BDA"/>
    <w:rsid w:val="00BC1CFF"/>
    <w:rsid w:val="00BC5ECB"/>
    <w:rsid w:val="00BC65FD"/>
    <w:rsid w:val="00BC68EA"/>
    <w:rsid w:val="00BC7B1A"/>
    <w:rsid w:val="00BD112C"/>
    <w:rsid w:val="00BD15B0"/>
    <w:rsid w:val="00BD19C9"/>
    <w:rsid w:val="00BD2586"/>
    <w:rsid w:val="00BD2B2A"/>
    <w:rsid w:val="00BD3838"/>
    <w:rsid w:val="00BD5BFA"/>
    <w:rsid w:val="00BD77DC"/>
    <w:rsid w:val="00BE00AC"/>
    <w:rsid w:val="00BE09E2"/>
    <w:rsid w:val="00BE1979"/>
    <w:rsid w:val="00BE2A24"/>
    <w:rsid w:val="00BE3A31"/>
    <w:rsid w:val="00BE3C51"/>
    <w:rsid w:val="00BE3CE8"/>
    <w:rsid w:val="00BE518C"/>
    <w:rsid w:val="00BE542B"/>
    <w:rsid w:val="00BE6284"/>
    <w:rsid w:val="00BE64F0"/>
    <w:rsid w:val="00BF0339"/>
    <w:rsid w:val="00BF0D77"/>
    <w:rsid w:val="00BF0D9B"/>
    <w:rsid w:val="00BF1314"/>
    <w:rsid w:val="00BF1439"/>
    <w:rsid w:val="00BF1CBD"/>
    <w:rsid w:val="00BF294D"/>
    <w:rsid w:val="00BF34C4"/>
    <w:rsid w:val="00BF4298"/>
    <w:rsid w:val="00BF728B"/>
    <w:rsid w:val="00BF7A9F"/>
    <w:rsid w:val="00C011CA"/>
    <w:rsid w:val="00C016E8"/>
    <w:rsid w:val="00C07096"/>
    <w:rsid w:val="00C0756B"/>
    <w:rsid w:val="00C07FF5"/>
    <w:rsid w:val="00C10710"/>
    <w:rsid w:val="00C10A45"/>
    <w:rsid w:val="00C10B74"/>
    <w:rsid w:val="00C13933"/>
    <w:rsid w:val="00C14637"/>
    <w:rsid w:val="00C14B94"/>
    <w:rsid w:val="00C14E1E"/>
    <w:rsid w:val="00C1509E"/>
    <w:rsid w:val="00C151D3"/>
    <w:rsid w:val="00C16274"/>
    <w:rsid w:val="00C169EA"/>
    <w:rsid w:val="00C16E9E"/>
    <w:rsid w:val="00C20E6A"/>
    <w:rsid w:val="00C219BA"/>
    <w:rsid w:val="00C23BA0"/>
    <w:rsid w:val="00C269F0"/>
    <w:rsid w:val="00C27062"/>
    <w:rsid w:val="00C3053D"/>
    <w:rsid w:val="00C308E6"/>
    <w:rsid w:val="00C316EB"/>
    <w:rsid w:val="00C31B67"/>
    <w:rsid w:val="00C3307F"/>
    <w:rsid w:val="00C33B2A"/>
    <w:rsid w:val="00C34F8A"/>
    <w:rsid w:val="00C350FB"/>
    <w:rsid w:val="00C3550E"/>
    <w:rsid w:val="00C35DC6"/>
    <w:rsid w:val="00C3743E"/>
    <w:rsid w:val="00C37AA0"/>
    <w:rsid w:val="00C409B9"/>
    <w:rsid w:val="00C4188B"/>
    <w:rsid w:val="00C41B29"/>
    <w:rsid w:val="00C42B74"/>
    <w:rsid w:val="00C4327D"/>
    <w:rsid w:val="00C44AC6"/>
    <w:rsid w:val="00C45181"/>
    <w:rsid w:val="00C45402"/>
    <w:rsid w:val="00C455BD"/>
    <w:rsid w:val="00C4620F"/>
    <w:rsid w:val="00C468A6"/>
    <w:rsid w:val="00C46A08"/>
    <w:rsid w:val="00C4741D"/>
    <w:rsid w:val="00C475D9"/>
    <w:rsid w:val="00C50FFA"/>
    <w:rsid w:val="00C51FE4"/>
    <w:rsid w:val="00C5311C"/>
    <w:rsid w:val="00C539EA"/>
    <w:rsid w:val="00C53B0C"/>
    <w:rsid w:val="00C56EC2"/>
    <w:rsid w:val="00C57274"/>
    <w:rsid w:val="00C573EC"/>
    <w:rsid w:val="00C574C9"/>
    <w:rsid w:val="00C57CC4"/>
    <w:rsid w:val="00C60982"/>
    <w:rsid w:val="00C6155A"/>
    <w:rsid w:val="00C62207"/>
    <w:rsid w:val="00C63981"/>
    <w:rsid w:val="00C63EEC"/>
    <w:rsid w:val="00C64FAA"/>
    <w:rsid w:val="00C65730"/>
    <w:rsid w:val="00C668DF"/>
    <w:rsid w:val="00C7071F"/>
    <w:rsid w:val="00C707BF"/>
    <w:rsid w:val="00C72E89"/>
    <w:rsid w:val="00C72EA7"/>
    <w:rsid w:val="00C74941"/>
    <w:rsid w:val="00C761D3"/>
    <w:rsid w:val="00C778EA"/>
    <w:rsid w:val="00C81307"/>
    <w:rsid w:val="00C8166D"/>
    <w:rsid w:val="00C82840"/>
    <w:rsid w:val="00C839BF"/>
    <w:rsid w:val="00C8469F"/>
    <w:rsid w:val="00C8562C"/>
    <w:rsid w:val="00C85F9C"/>
    <w:rsid w:val="00C85FAD"/>
    <w:rsid w:val="00C875E7"/>
    <w:rsid w:val="00C90014"/>
    <w:rsid w:val="00C906BF"/>
    <w:rsid w:val="00C93507"/>
    <w:rsid w:val="00C94290"/>
    <w:rsid w:val="00C944CD"/>
    <w:rsid w:val="00C9519B"/>
    <w:rsid w:val="00C97133"/>
    <w:rsid w:val="00C971D6"/>
    <w:rsid w:val="00C97E4C"/>
    <w:rsid w:val="00CA1313"/>
    <w:rsid w:val="00CA1F66"/>
    <w:rsid w:val="00CA464A"/>
    <w:rsid w:val="00CA4672"/>
    <w:rsid w:val="00CA46A1"/>
    <w:rsid w:val="00CA4E81"/>
    <w:rsid w:val="00CA6772"/>
    <w:rsid w:val="00CA6DDF"/>
    <w:rsid w:val="00CA6EB3"/>
    <w:rsid w:val="00CA704A"/>
    <w:rsid w:val="00CA7341"/>
    <w:rsid w:val="00CB0E4B"/>
    <w:rsid w:val="00CB2E35"/>
    <w:rsid w:val="00CB36DA"/>
    <w:rsid w:val="00CB39D4"/>
    <w:rsid w:val="00CB419C"/>
    <w:rsid w:val="00CB5CC8"/>
    <w:rsid w:val="00CB643C"/>
    <w:rsid w:val="00CB6C90"/>
    <w:rsid w:val="00CB7836"/>
    <w:rsid w:val="00CC01CA"/>
    <w:rsid w:val="00CC045B"/>
    <w:rsid w:val="00CC0CB2"/>
    <w:rsid w:val="00CC2137"/>
    <w:rsid w:val="00CC2BC0"/>
    <w:rsid w:val="00CC4392"/>
    <w:rsid w:val="00CC6CD8"/>
    <w:rsid w:val="00CC7B18"/>
    <w:rsid w:val="00CD10D8"/>
    <w:rsid w:val="00CD13C2"/>
    <w:rsid w:val="00CD1E12"/>
    <w:rsid w:val="00CD2EC4"/>
    <w:rsid w:val="00CD39A8"/>
    <w:rsid w:val="00CD4217"/>
    <w:rsid w:val="00CD4D1B"/>
    <w:rsid w:val="00CD5F27"/>
    <w:rsid w:val="00CD67EC"/>
    <w:rsid w:val="00CD7CE4"/>
    <w:rsid w:val="00CE02A9"/>
    <w:rsid w:val="00CE0DB5"/>
    <w:rsid w:val="00CE1BBB"/>
    <w:rsid w:val="00CE1DD8"/>
    <w:rsid w:val="00CE2A5A"/>
    <w:rsid w:val="00CE30EA"/>
    <w:rsid w:val="00CE35A1"/>
    <w:rsid w:val="00CE40D6"/>
    <w:rsid w:val="00CE41FB"/>
    <w:rsid w:val="00CE4826"/>
    <w:rsid w:val="00CE4E4C"/>
    <w:rsid w:val="00CE71E9"/>
    <w:rsid w:val="00CF02A0"/>
    <w:rsid w:val="00CF0D6E"/>
    <w:rsid w:val="00CF0E04"/>
    <w:rsid w:val="00CF29C2"/>
    <w:rsid w:val="00CF2A76"/>
    <w:rsid w:val="00CF31C0"/>
    <w:rsid w:val="00CF3538"/>
    <w:rsid w:val="00CF458A"/>
    <w:rsid w:val="00CF52C0"/>
    <w:rsid w:val="00CF52F5"/>
    <w:rsid w:val="00CF5A49"/>
    <w:rsid w:val="00CF5BEC"/>
    <w:rsid w:val="00CF6034"/>
    <w:rsid w:val="00CF70D9"/>
    <w:rsid w:val="00CF7356"/>
    <w:rsid w:val="00CF74A3"/>
    <w:rsid w:val="00CF7A1C"/>
    <w:rsid w:val="00CF7DB8"/>
    <w:rsid w:val="00D00267"/>
    <w:rsid w:val="00D00F0F"/>
    <w:rsid w:val="00D010C5"/>
    <w:rsid w:val="00D011DD"/>
    <w:rsid w:val="00D01677"/>
    <w:rsid w:val="00D0289F"/>
    <w:rsid w:val="00D0626B"/>
    <w:rsid w:val="00D06555"/>
    <w:rsid w:val="00D06E63"/>
    <w:rsid w:val="00D077B9"/>
    <w:rsid w:val="00D078F3"/>
    <w:rsid w:val="00D105DF"/>
    <w:rsid w:val="00D12079"/>
    <w:rsid w:val="00D12EEA"/>
    <w:rsid w:val="00D13404"/>
    <w:rsid w:val="00D13C8B"/>
    <w:rsid w:val="00D1415B"/>
    <w:rsid w:val="00D144AA"/>
    <w:rsid w:val="00D14F96"/>
    <w:rsid w:val="00D1692C"/>
    <w:rsid w:val="00D16B4F"/>
    <w:rsid w:val="00D200BF"/>
    <w:rsid w:val="00D21A01"/>
    <w:rsid w:val="00D21A44"/>
    <w:rsid w:val="00D2248E"/>
    <w:rsid w:val="00D2260D"/>
    <w:rsid w:val="00D24CA5"/>
    <w:rsid w:val="00D25947"/>
    <w:rsid w:val="00D266AA"/>
    <w:rsid w:val="00D26933"/>
    <w:rsid w:val="00D26E70"/>
    <w:rsid w:val="00D277C5"/>
    <w:rsid w:val="00D27BE5"/>
    <w:rsid w:val="00D310BA"/>
    <w:rsid w:val="00D31BF1"/>
    <w:rsid w:val="00D31C90"/>
    <w:rsid w:val="00D31EE3"/>
    <w:rsid w:val="00D327BD"/>
    <w:rsid w:val="00D330DE"/>
    <w:rsid w:val="00D331C4"/>
    <w:rsid w:val="00D3378B"/>
    <w:rsid w:val="00D33B6A"/>
    <w:rsid w:val="00D35F14"/>
    <w:rsid w:val="00D36199"/>
    <w:rsid w:val="00D366F1"/>
    <w:rsid w:val="00D370C5"/>
    <w:rsid w:val="00D37A31"/>
    <w:rsid w:val="00D37C49"/>
    <w:rsid w:val="00D404BC"/>
    <w:rsid w:val="00D4073F"/>
    <w:rsid w:val="00D407E9"/>
    <w:rsid w:val="00D41472"/>
    <w:rsid w:val="00D418A7"/>
    <w:rsid w:val="00D41AD8"/>
    <w:rsid w:val="00D422B1"/>
    <w:rsid w:val="00D42A16"/>
    <w:rsid w:val="00D43974"/>
    <w:rsid w:val="00D43AE8"/>
    <w:rsid w:val="00D44B14"/>
    <w:rsid w:val="00D45936"/>
    <w:rsid w:val="00D45F6E"/>
    <w:rsid w:val="00D467F5"/>
    <w:rsid w:val="00D46D02"/>
    <w:rsid w:val="00D47261"/>
    <w:rsid w:val="00D508B0"/>
    <w:rsid w:val="00D50CE3"/>
    <w:rsid w:val="00D518F3"/>
    <w:rsid w:val="00D52238"/>
    <w:rsid w:val="00D53361"/>
    <w:rsid w:val="00D54DD3"/>
    <w:rsid w:val="00D55949"/>
    <w:rsid w:val="00D55CD1"/>
    <w:rsid w:val="00D57440"/>
    <w:rsid w:val="00D6168A"/>
    <w:rsid w:val="00D62A91"/>
    <w:rsid w:val="00D63FBC"/>
    <w:rsid w:val="00D6485B"/>
    <w:rsid w:val="00D64C09"/>
    <w:rsid w:val="00D65517"/>
    <w:rsid w:val="00D6569E"/>
    <w:rsid w:val="00D66D65"/>
    <w:rsid w:val="00D6797F"/>
    <w:rsid w:val="00D713C9"/>
    <w:rsid w:val="00D71421"/>
    <w:rsid w:val="00D7170D"/>
    <w:rsid w:val="00D7336B"/>
    <w:rsid w:val="00D7452E"/>
    <w:rsid w:val="00D74D8A"/>
    <w:rsid w:val="00D75950"/>
    <w:rsid w:val="00D76425"/>
    <w:rsid w:val="00D76E50"/>
    <w:rsid w:val="00D8100D"/>
    <w:rsid w:val="00D834BE"/>
    <w:rsid w:val="00D83E94"/>
    <w:rsid w:val="00D854A9"/>
    <w:rsid w:val="00D858DE"/>
    <w:rsid w:val="00D8629B"/>
    <w:rsid w:val="00D9088B"/>
    <w:rsid w:val="00D9153A"/>
    <w:rsid w:val="00D91FD8"/>
    <w:rsid w:val="00D920B9"/>
    <w:rsid w:val="00D9449C"/>
    <w:rsid w:val="00D94D2E"/>
    <w:rsid w:val="00D95683"/>
    <w:rsid w:val="00D9662A"/>
    <w:rsid w:val="00DA0188"/>
    <w:rsid w:val="00DA043B"/>
    <w:rsid w:val="00DA096C"/>
    <w:rsid w:val="00DA216E"/>
    <w:rsid w:val="00DA3EC7"/>
    <w:rsid w:val="00DA4EB1"/>
    <w:rsid w:val="00DA5263"/>
    <w:rsid w:val="00DA5993"/>
    <w:rsid w:val="00DA6556"/>
    <w:rsid w:val="00DA6833"/>
    <w:rsid w:val="00DA6B07"/>
    <w:rsid w:val="00DA74DD"/>
    <w:rsid w:val="00DA7675"/>
    <w:rsid w:val="00DB065E"/>
    <w:rsid w:val="00DB13DD"/>
    <w:rsid w:val="00DB3808"/>
    <w:rsid w:val="00DB3922"/>
    <w:rsid w:val="00DB4DC4"/>
    <w:rsid w:val="00DB6170"/>
    <w:rsid w:val="00DB68D7"/>
    <w:rsid w:val="00DB71F1"/>
    <w:rsid w:val="00DB733E"/>
    <w:rsid w:val="00DC00B7"/>
    <w:rsid w:val="00DC08C7"/>
    <w:rsid w:val="00DC100E"/>
    <w:rsid w:val="00DC120B"/>
    <w:rsid w:val="00DC1C26"/>
    <w:rsid w:val="00DC2A1C"/>
    <w:rsid w:val="00DC2B85"/>
    <w:rsid w:val="00DC2F1C"/>
    <w:rsid w:val="00DC31F7"/>
    <w:rsid w:val="00DC45CD"/>
    <w:rsid w:val="00DC49C3"/>
    <w:rsid w:val="00DC5013"/>
    <w:rsid w:val="00DC5A02"/>
    <w:rsid w:val="00DC5F06"/>
    <w:rsid w:val="00DC70E1"/>
    <w:rsid w:val="00DD0122"/>
    <w:rsid w:val="00DD1B28"/>
    <w:rsid w:val="00DD4143"/>
    <w:rsid w:val="00DD7000"/>
    <w:rsid w:val="00DD7447"/>
    <w:rsid w:val="00DE08F0"/>
    <w:rsid w:val="00DE169C"/>
    <w:rsid w:val="00DE2D78"/>
    <w:rsid w:val="00DE2DCE"/>
    <w:rsid w:val="00DE30B9"/>
    <w:rsid w:val="00DE3332"/>
    <w:rsid w:val="00DE3D80"/>
    <w:rsid w:val="00DE4128"/>
    <w:rsid w:val="00DE489F"/>
    <w:rsid w:val="00DE49FC"/>
    <w:rsid w:val="00DE4B93"/>
    <w:rsid w:val="00DE4F2F"/>
    <w:rsid w:val="00DE547A"/>
    <w:rsid w:val="00DE5A9A"/>
    <w:rsid w:val="00DE7CE7"/>
    <w:rsid w:val="00DE7F01"/>
    <w:rsid w:val="00DF04BB"/>
    <w:rsid w:val="00DF1B1E"/>
    <w:rsid w:val="00DF1F36"/>
    <w:rsid w:val="00DF2135"/>
    <w:rsid w:val="00DF4070"/>
    <w:rsid w:val="00DF47B5"/>
    <w:rsid w:val="00DF6BB0"/>
    <w:rsid w:val="00DF6CC5"/>
    <w:rsid w:val="00E0049D"/>
    <w:rsid w:val="00E00540"/>
    <w:rsid w:val="00E00B63"/>
    <w:rsid w:val="00E016FD"/>
    <w:rsid w:val="00E02725"/>
    <w:rsid w:val="00E029C1"/>
    <w:rsid w:val="00E03AA1"/>
    <w:rsid w:val="00E048C1"/>
    <w:rsid w:val="00E06952"/>
    <w:rsid w:val="00E06CA6"/>
    <w:rsid w:val="00E07FEC"/>
    <w:rsid w:val="00E10E7B"/>
    <w:rsid w:val="00E110E6"/>
    <w:rsid w:val="00E1177D"/>
    <w:rsid w:val="00E12A73"/>
    <w:rsid w:val="00E12C02"/>
    <w:rsid w:val="00E13A3B"/>
    <w:rsid w:val="00E15000"/>
    <w:rsid w:val="00E15A0C"/>
    <w:rsid w:val="00E15A33"/>
    <w:rsid w:val="00E16E9D"/>
    <w:rsid w:val="00E16FE4"/>
    <w:rsid w:val="00E220EE"/>
    <w:rsid w:val="00E22576"/>
    <w:rsid w:val="00E22D0A"/>
    <w:rsid w:val="00E23D76"/>
    <w:rsid w:val="00E24C2A"/>
    <w:rsid w:val="00E251D0"/>
    <w:rsid w:val="00E26436"/>
    <w:rsid w:val="00E26692"/>
    <w:rsid w:val="00E2680E"/>
    <w:rsid w:val="00E2753C"/>
    <w:rsid w:val="00E279A5"/>
    <w:rsid w:val="00E30F21"/>
    <w:rsid w:val="00E312BE"/>
    <w:rsid w:val="00E324E5"/>
    <w:rsid w:val="00E3267C"/>
    <w:rsid w:val="00E33640"/>
    <w:rsid w:val="00E343F0"/>
    <w:rsid w:val="00E34ACF"/>
    <w:rsid w:val="00E36339"/>
    <w:rsid w:val="00E36990"/>
    <w:rsid w:val="00E37A9B"/>
    <w:rsid w:val="00E37F4E"/>
    <w:rsid w:val="00E408A1"/>
    <w:rsid w:val="00E40DAD"/>
    <w:rsid w:val="00E424BB"/>
    <w:rsid w:val="00E42E49"/>
    <w:rsid w:val="00E4435C"/>
    <w:rsid w:val="00E4529B"/>
    <w:rsid w:val="00E45390"/>
    <w:rsid w:val="00E453E5"/>
    <w:rsid w:val="00E459F8"/>
    <w:rsid w:val="00E46C69"/>
    <w:rsid w:val="00E47A47"/>
    <w:rsid w:val="00E50275"/>
    <w:rsid w:val="00E50799"/>
    <w:rsid w:val="00E5183B"/>
    <w:rsid w:val="00E51D0B"/>
    <w:rsid w:val="00E531C8"/>
    <w:rsid w:val="00E54517"/>
    <w:rsid w:val="00E54A0E"/>
    <w:rsid w:val="00E54A6D"/>
    <w:rsid w:val="00E55FC4"/>
    <w:rsid w:val="00E56683"/>
    <w:rsid w:val="00E57FEA"/>
    <w:rsid w:val="00E605AB"/>
    <w:rsid w:val="00E60B9D"/>
    <w:rsid w:val="00E6375E"/>
    <w:rsid w:val="00E6384C"/>
    <w:rsid w:val="00E638CD"/>
    <w:rsid w:val="00E657BC"/>
    <w:rsid w:val="00E7033C"/>
    <w:rsid w:val="00E70442"/>
    <w:rsid w:val="00E70579"/>
    <w:rsid w:val="00E71569"/>
    <w:rsid w:val="00E7161E"/>
    <w:rsid w:val="00E72687"/>
    <w:rsid w:val="00E73392"/>
    <w:rsid w:val="00E75603"/>
    <w:rsid w:val="00E76198"/>
    <w:rsid w:val="00E7749D"/>
    <w:rsid w:val="00E77CC5"/>
    <w:rsid w:val="00E8001E"/>
    <w:rsid w:val="00E81090"/>
    <w:rsid w:val="00E829F8"/>
    <w:rsid w:val="00E82A3E"/>
    <w:rsid w:val="00E82D2D"/>
    <w:rsid w:val="00E82FDD"/>
    <w:rsid w:val="00E83108"/>
    <w:rsid w:val="00E845C6"/>
    <w:rsid w:val="00E861DB"/>
    <w:rsid w:val="00E861F8"/>
    <w:rsid w:val="00E86576"/>
    <w:rsid w:val="00E865B1"/>
    <w:rsid w:val="00E90C70"/>
    <w:rsid w:val="00E9136B"/>
    <w:rsid w:val="00E94FE5"/>
    <w:rsid w:val="00E9542F"/>
    <w:rsid w:val="00E95650"/>
    <w:rsid w:val="00E9606B"/>
    <w:rsid w:val="00E965EE"/>
    <w:rsid w:val="00E96686"/>
    <w:rsid w:val="00E978DE"/>
    <w:rsid w:val="00EA1153"/>
    <w:rsid w:val="00EA248E"/>
    <w:rsid w:val="00EA2597"/>
    <w:rsid w:val="00EA4068"/>
    <w:rsid w:val="00EA578A"/>
    <w:rsid w:val="00EA58AA"/>
    <w:rsid w:val="00EA673B"/>
    <w:rsid w:val="00EA76C3"/>
    <w:rsid w:val="00EB0494"/>
    <w:rsid w:val="00EB0CE4"/>
    <w:rsid w:val="00EB234D"/>
    <w:rsid w:val="00EB2BA8"/>
    <w:rsid w:val="00EB311E"/>
    <w:rsid w:val="00EB3497"/>
    <w:rsid w:val="00EB37DA"/>
    <w:rsid w:val="00EB3C02"/>
    <w:rsid w:val="00EB3C38"/>
    <w:rsid w:val="00EB3E43"/>
    <w:rsid w:val="00EB621D"/>
    <w:rsid w:val="00EB65D8"/>
    <w:rsid w:val="00EB76ED"/>
    <w:rsid w:val="00EB78BF"/>
    <w:rsid w:val="00EB7F8A"/>
    <w:rsid w:val="00EB7FE7"/>
    <w:rsid w:val="00EC2A53"/>
    <w:rsid w:val="00EC3931"/>
    <w:rsid w:val="00EC535D"/>
    <w:rsid w:val="00EC666E"/>
    <w:rsid w:val="00EC6B23"/>
    <w:rsid w:val="00EC6B5F"/>
    <w:rsid w:val="00EC7080"/>
    <w:rsid w:val="00EC7E04"/>
    <w:rsid w:val="00ED0452"/>
    <w:rsid w:val="00ED0500"/>
    <w:rsid w:val="00ED0D29"/>
    <w:rsid w:val="00ED153B"/>
    <w:rsid w:val="00ED15C4"/>
    <w:rsid w:val="00ED1F7E"/>
    <w:rsid w:val="00ED26E3"/>
    <w:rsid w:val="00ED39CC"/>
    <w:rsid w:val="00ED4726"/>
    <w:rsid w:val="00ED4994"/>
    <w:rsid w:val="00ED4B0C"/>
    <w:rsid w:val="00ED4CF0"/>
    <w:rsid w:val="00ED71EC"/>
    <w:rsid w:val="00EE100C"/>
    <w:rsid w:val="00EE194B"/>
    <w:rsid w:val="00EE1B5B"/>
    <w:rsid w:val="00EE20CF"/>
    <w:rsid w:val="00EE3B06"/>
    <w:rsid w:val="00EE511C"/>
    <w:rsid w:val="00EE5BDB"/>
    <w:rsid w:val="00EE5E9B"/>
    <w:rsid w:val="00EE6DFD"/>
    <w:rsid w:val="00EE6F08"/>
    <w:rsid w:val="00EE7962"/>
    <w:rsid w:val="00EF035A"/>
    <w:rsid w:val="00EF1A1F"/>
    <w:rsid w:val="00EF33D0"/>
    <w:rsid w:val="00EF34E0"/>
    <w:rsid w:val="00EF449D"/>
    <w:rsid w:val="00EF4978"/>
    <w:rsid w:val="00EF6051"/>
    <w:rsid w:val="00EF6232"/>
    <w:rsid w:val="00EF7838"/>
    <w:rsid w:val="00EF7A48"/>
    <w:rsid w:val="00EF7E9D"/>
    <w:rsid w:val="00F00CA0"/>
    <w:rsid w:val="00F02AF3"/>
    <w:rsid w:val="00F040A4"/>
    <w:rsid w:val="00F058EB"/>
    <w:rsid w:val="00F069F9"/>
    <w:rsid w:val="00F071C4"/>
    <w:rsid w:val="00F101B9"/>
    <w:rsid w:val="00F10F19"/>
    <w:rsid w:val="00F11119"/>
    <w:rsid w:val="00F1148D"/>
    <w:rsid w:val="00F1157D"/>
    <w:rsid w:val="00F11BAF"/>
    <w:rsid w:val="00F1283E"/>
    <w:rsid w:val="00F1312A"/>
    <w:rsid w:val="00F1548F"/>
    <w:rsid w:val="00F16F83"/>
    <w:rsid w:val="00F17B3D"/>
    <w:rsid w:val="00F17BAC"/>
    <w:rsid w:val="00F21832"/>
    <w:rsid w:val="00F250A3"/>
    <w:rsid w:val="00F250DB"/>
    <w:rsid w:val="00F2578F"/>
    <w:rsid w:val="00F2630E"/>
    <w:rsid w:val="00F26401"/>
    <w:rsid w:val="00F26E05"/>
    <w:rsid w:val="00F2716D"/>
    <w:rsid w:val="00F27F55"/>
    <w:rsid w:val="00F30DC1"/>
    <w:rsid w:val="00F31DA3"/>
    <w:rsid w:val="00F338C3"/>
    <w:rsid w:val="00F34691"/>
    <w:rsid w:val="00F3503A"/>
    <w:rsid w:val="00F365FD"/>
    <w:rsid w:val="00F36F7F"/>
    <w:rsid w:val="00F375B5"/>
    <w:rsid w:val="00F37FBF"/>
    <w:rsid w:val="00F40A97"/>
    <w:rsid w:val="00F418E5"/>
    <w:rsid w:val="00F41904"/>
    <w:rsid w:val="00F42758"/>
    <w:rsid w:val="00F43227"/>
    <w:rsid w:val="00F4370D"/>
    <w:rsid w:val="00F437B2"/>
    <w:rsid w:val="00F43D19"/>
    <w:rsid w:val="00F4425E"/>
    <w:rsid w:val="00F44594"/>
    <w:rsid w:val="00F47B25"/>
    <w:rsid w:val="00F50FB0"/>
    <w:rsid w:val="00F51705"/>
    <w:rsid w:val="00F5275E"/>
    <w:rsid w:val="00F529DA"/>
    <w:rsid w:val="00F54E57"/>
    <w:rsid w:val="00F552BA"/>
    <w:rsid w:val="00F5583C"/>
    <w:rsid w:val="00F55D68"/>
    <w:rsid w:val="00F566BA"/>
    <w:rsid w:val="00F61FB0"/>
    <w:rsid w:val="00F6249C"/>
    <w:rsid w:val="00F6252E"/>
    <w:rsid w:val="00F6327A"/>
    <w:rsid w:val="00F63F19"/>
    <w:rsid w:val="00F67491"/>
    <w:rsid w:val="00F67DD2"/>
    <w:rsid w:val="00F704B6"/>
    <w:rsid w:val="00F709A8"/>
    <w:rsid w:val="00F713E1"/>
    <w:rsid w:val="00F71857"/>
    <w:rsid w:val="00F71E44"/>
    <w:rsid w:val="00F728BE"/>
    <w:rsid w:val="00F74CC1"/>
    <w:rsid w:val="00F76100"/>
    <w:rsid w:val="00F76671"/>
    <w:rsid w:val="00F774CB"/>
    <w:rsid w:val="00F8087C"/>
    <w:rsid w:val="00F80F8F"/>
    <w:rsid w:val="00F813A5"/>
    <w:rsid w:val="00F81D9C"/>
    <w:rsid w:val="00F83FB3"/>
    <w:rsid w:val="00F85509"/>
    <w:rsid w:val="00F8554C"/>
    <w:rsid w:val="00F8591C"/>
    <w:rsid w:val="00F85B17"/>
    <w:rsid w:val="00F8669A"/>
    <w:rsid w:val="00F86722"/>
    <w:rsid w:val="00F86C80"/>
    <w:rsid w:val="00F87EC7"/>
    <w:rsid w:val="00F90687"/>
    <w:rsid w:val="00F91C3C"/>
    <w:rsid w:val="00F91E7A"/>
    <w:rsid w:val="00F965D5"/>
    <w:rsid w:val="00F9714B"/>
    <w:rsid w:val="00F979F4"/>
    <w:rsid w:val="00FA0036"/>
    <w:rsid w:val="00FA088F"/>
    <w:rsid w:val="00FA1256"/>
    <w:rsid w:val="00FA2023"/>
    <w:rsid w:val="00FA49C7"/>
    <w:rsid w:val="00FB0329"/>
    <w:rsid w:val="00FB05DA"/>
    <w:rsid w:val="00FB06A2"/>
    <w:rsid w:val="00FB22AD"/>
    <w:rsid w:val="00FB24F5"/>
    <w:rsid w:val="00FB3032"/>
    <w:rsid w:val="00FB4398"/>
    <w:rsid w:val="00FB48ED"/>
    <w:rsid w:val="00FB5DC1"/>
    <w:rsid w:val="00FB73F4"/>
    <w:rsid w:val="00FB79AD"/>
    <w:rsid w:val="00FC0EDA"/>
    <w:rsid w:val="00FC212C"/>
    <w:rsid w:val="00FC28E2"/>
    <w:rsid w:val="00FC3CBB"/>
    <w:rsid w:val="00FC6ED8"/>
    <w:rsid w:val="00FD1F34"/>
    <w:rsid w:val="00FD2994"/>
    <w:rsid w:val="00FD3590"/>
    <w:rsid w:val="00FD4641"/>
    <w:rsid w:val="00FD643D"/>
    <w:rsid w:val="00FD7B59"/>
    <w:rsid w:val="00FD7CF8"/>
    <w:rsid w:val="00FE06B9"/>
    <w:rsid w:val="00FE07CE"/>
    <w:rsid w:val="00FE141E"/>
    <w:rsid w:val="00FE19DA"/>
    <w:rsid w:val="00FE2CF2"/>
    <w:rsid w:val="00FE406D"/>
    <w:rsid w:val="00FE43C7"/>
    <w:rsid w:val="00FE6B19"/>
    <w:rsid w:val="00FF1DD9"/>
    <w:rsid w:val="00FF218D"/>
    <w:rsid w:val="00FF288D"/>
    <w:rsid w:val="00FF2E29"/>
    <w:rsid w:val="00FF2FD1"/>
    <w:rsid w:val="00FF3A4A"/>
    <w:rsid w:val="00FF40ED"/>
    <w:rsid w:val="00FF45F3"/>
    <w:rsid w:val="00FF4C7F"/>
    <w:rsid w:val="00FF6109"/>
    <w:rsid w:val="00FF6235"/>
    <w:rsid w:val="00FF66D9"/>
    <w:rsid w:val="00FF748B"/>
    <w:rsid w:val="01122866"/>
    <w:rsid w:val="012C7803"/>
    <w:rsid w:val="01342695"/>
    <w:rsid w:val="01353A72"/>
    <w:rsid w:val="013C704E"/>
    <w:rsid w:val="01445FA9"/>
    <w:rsid w:val="015C7307"/>
    <w:rsid w:val="01646B7C"/>
    <w:rsid w:val="01AF5242"/>
    <w:rsid w:val="01B059C0"/>
    <w:rsid w:val="01BE680A"/>
    <w:rsid w:val="01EA6D62"/>
    <w:rsid w:val="01F576DD"/>
    <w:rsid w:val="01FC7B64"/>
    <w:rsid w:val="02103C8D"/>
    <w:rsid w:val="022556C0"/>
    <w:rsid w:val="022A652D"/>
    <w:rsid w:val="024B1380"/>
    <w:rsid w:val="024F2B3C"/>
    <w:rsid w:val="025138ED"/>
    <w:rsid w:val="02516828"/>
    <w:rsid w:val="025A40D0"/>
    <w:rsid w:val="0271230B"/>
    <w:rsid w:val="02784530"/>
    <w:rsid w:val="02AC7584"/>
    <w:rsid w:val="02F977E6"/>
    <w:rsid w:val="0305579D"/>
    <w:rsid w:val="035568D1"/>
    <w:rsid w:val="037732FC"/>
    <w:rsid w:val="0403271C"/>
    <w:rsid w:val="040604F8"/>
    <w:rsid w:val="042255A5"/>
    <w:rsid w:val="0424489C"/>
    <w:rsid w:val="04274DB6"/>
    <w:rsid w:val="043C31E8"/>
    <w:rsid w:val="048F680E"/>
    <w:rsid w:val="049A3EC4"/>
    <w:rsid w:val="04A335E1"/>
    <w:rsid w:val="04A82083"/>
    <w:rsid w:val="04BC55B3"/>
    <w:rsid w:val="04F05AC4"/>
    <w:rsid w:val="04FA0E52"/>
    <w:rsid w:val="05035828"/>
    <w:rsid w:val="05140DC4"/>
    <w:rsid w:val="05170C31"/>
    <w:rsid w:val="05187240"/>
    <w:rsid w:val="05294BC4"/>
    <w:rsid w:val="053666B5"/>
    <w:rsid w:val="05655CF8"/>
    <w:rsid w:val="058F2FD2"/>
    <w:rsid w:val="059B4E04"/>
    <w:rsid w:val="05A33F63"/>
    <w:rsid w:val="05AC2B4B"/>
    <w:rsid w:val="05BB541C"/>
    <w:rsid w:val="05C8718A"/>
    <w:rsid w:val="05D73CA6"/>
    <w:rsid w:val="05F00A4A"/>
    <w:rsid w:val="06254994"/>
    <w:rsid w:val="066B3C43"/>
    <w:rsid w:val="06706EE8"/>
    <w:rsid w:val="067F0F43"/>
    <w:rsid w:val="068D2CD7"/>
    <w:rsid w:val="06A91014"/>
    <w:rsid w:val="06B56E61"/>
    <w:rsid w:val="06C21077"/>
    <w:rsid w:val="06C60939"/>
    <w:rsid w:val="06D2460D"/>
    <w:rsid w:val="06F157BF"/>
    <w:rsid w:val="070C2D2D"/>
    <w:rsid w:val="073B0769"/>
    <w:rsid w:val="075B6F5D"/>
    <w:rsid w:val="077C2BBB"/>
    <w:rsid w:val="078E44E8"/>
    <w:rsid w:val="079918E4"/>
    <w:rsid w:val="07CF0A6A"/>
    <w:rsid w:val="07D20B83"/>
    <w:rsid w:val="07D562AC"/>
    <w:rsid w:val="080F023A"/>
    <w:rsid w:val="082439F5"/>
    <w:rsid w:val="08420417"/>
    <w:rsid w:val="084A0842"/>
    <w:rsid w:val="08564BBA"/>
    <w:rsid w:val="08615644"/>
    <w:rsid w:val="089E4F0E"/>
    <w:rsid w:val="08B5733D"/>
    <w:rsid w:val="08CE510E"/>
    <w:rsid w:val="08F02C89"/>
    <w:rsid w:val="08FB2A44"/>
    <w:rsid w:val="0911472D"/>
    <w:rsid w:val="093C02A3"/>
    <w:rsid w:val="0987315A"/>
    <w:rsid w:val="09DA15A4"/>
    <w:rsid w:val="09EB30C0"/>
    <w:rsid w:val="09FE2316"/>
    <w:rsid w:val="0A196189"/>
    <w:rsid w:val="0A5303B8"/>
    <w:rsid w:val="0A697D7F"/>
    <w:rsid w:val="0A6B7F8F"/>
    <w:rsid w:val="0A8976DF"/>
    <w:rsid w:val="0A9414AB"/>
    <w:rsid w:val="0AAE3DC1"/>
    <w:rsid w:val="0AF30A77"/>
    <w:rsid w:val="0B023D15"/>
    <w:rsid w:val="0B0D3E9C"/>
    <w:rsid w:val="0B2D0CB4"/>
    <w:rsid w:val="0B3111CC"/>
    <w:rsid w:val="0B313C8B"/>
    <w:rsid w:val="0B347BB6"/>
    <w:rsid w:val="0BA54FEA"/>
    <w:rsid w:val="0BD961B8"/>
    <w:rsid w:val="0BE56058"/>
    <w:rsid w:val="0C1D552B"/>
    <w:rsid w:val="0C297D0F"/>
    <w:rsid w:val="0C517597"/>
    <w:rsid w:val="0C6662E2"/>
    <w:rsid w:val="0C7B18EE"/>
    <w:rsid w:val="0C8F7F72"/>
    <w:rsid w:val="0CA7642E"/>
    <w:rsid w:val="0CFA7D99"/>
    <w:rsid w:val="0D1609FA"/>
    <w:rsid w:val="0D1E76A9"/>
    <w:rsid w:val="0D3D2009"/>
    <w:rsid w:val="0D535F58"/>
    <w:rsid w:val="0D626E3C"/>
    <w:rsid w:val="0D684340"/>
    <w:rsid w:val="0DA57804"/>
    <w:rsid w:val="0DBD05D5"/>
    <w:rsid w:val="0DC11402"/>
    <w:rsid w:val="0DD037E8"/>
    <w:rsid w:val="0E017585"/>
    <w:rsid w:val="0E3D692A"/>
    <w:rsid w:val="0E425AEB"/>
    <w:rsid w:val="0E727FA0"/>
    <w:rsid w:val="0EBE5600"/>
    <w:rsid w:val="0EBF7284"/>
    <w:rsid w:val="0EC46050"/>
    <w:rsid w:val="0EF27EAB"/>
    <w:rsid w:val="0EF33A71"/>
    <w:rsid w:val="0F107B4D"/>
    <w:rsid w:val="0F5A7418"/>
    <w:rsid w:val="0F6E2DA4"/>
    <w:rsid w:val="0F824776"/>
    <w:rsid w:val="0F902321"/>
    <w:rsid w:val="0F9C3C38"/>
    <w:rsid w:val="0FB465F8"/>
    <w:rsid w:val="0FE242C1"/>
    <w:rsid w:val="0FF4412E"/>
    <w:rsid w:val="0FFD2601"/>
    <w:rsid w:val="100A2B93"/>
    <w:rsid w:val="101B388D"/>
    <w:rsid w:val="101F749D"/>
    <w:rsid w:val="10507ABE"/>
    <w:rsid w:val="10511D9C"/>
    <w:rsid w:val="10615E65"/>
    <w:rsid w:val="107C7852"/>
    <w:rsid w:val="10846F3D"/>
    <w:rsid w:val="10960C1D"/>
    <w:rsid w:val="10AA0227"/>
    <w:rsid w:val="10B838B9"/>
    <w:rsid w:val="10D10F39"/>
    <w:rsid w:val="10DB0A33"/>
    <w:rsid w:val="115C37C3"/>
    <w:rsid w:val="11AC6D41"/>
    <w:rsid w:val="11B37B58"/>
    <w:rsid w:val="11B83585"/>
    <w:rsid w:val="11F0612B"/>
    <w:rsid w:val="12071E9E"/>
    <w:rsid w:val="12124785"/>
    <w:rsid w:val="122E69F2"/>
    <w:rsid w:val="125F2CB1"/>
    <w:rsid w:val="12774B27"/>
    <w:rsid w:val="12A62E4F"/>
    <w:rsid w:val="12B52036"/>
    <w:rsid w:val="12B567F5"/>
    <w:rsid w:val="12D7149E"/>
    <w:rsid w:val="12EB5FB8"/>
    <w:rsid w:val="13004CB8"/>
    <w:rsid w:val="131B51FF"/>
    <w:rsid w:val="131E2FCD"/>
    <w:rsid w:val="13253A23"/>
    <w:rsid w:val="1330605C"/>
    <w:rsid w:val="136435E3"/>
    <w:rsid w:val="13645082"/>
    <w:rsid w:val="13712A7C"/>
    <w:rsid w:val="13734FA7"/>
    <w:rsid w:val="138540CD"/>
    <w:rsid w:val="13A071A2"/>
    <w:rsid w:val="13C20DEE"/>
    <w:rsid w:val="13CC3290"/>
    <w:rsid w:val="13CE6117"/>
    <w:rsid w:val="13E705E5"/>
    <w:rsid w:val="140078A4"/>
    <w:rsid w:val="143F5DEB"/>
    <w:rsid w:val="148E4643"/>
    <w:rsid w:val="14B95A8E"/>
    <w:rsid w:val="14C76BC3"/>
    <w:rsid w:val="14E024BC"/>
    <w:rsid w:val="14FA1229"/>
    <w:rsid w:val="15257F51"/>
    <w:rsid w:val="15451BF2"/>
    <w:rsid w:val="15452472"/>
    <w:rsid w:val="15497BC2"/>
    <w:rsid w:val="155A5821"/>
    <w:rsid w:val="158C369E"/>
    <w:rsid w:val="15987274"/>
    <w:rsid w:val="15B83D9E"/>
    <w:rsid w:val="15C619B9"/>
    <w:rsid w:val="15C7417C"/>
    <w:rsid w:val="15E42416"/>
    <w:rsid w:val="1607100C"/>
    <w:rsid w:val="16132531"/>
    <w:rsid w:val="163B439E"/>
    <w:rsid w:val="164867ED"/>
    <w:rsid w:val="164C3A7F"/>
    <w:rsid w:val="16522689"/>
    <w:rsid w:val="16670F97"/>
    <w:rsid w:val="16A43F81"/>
    <w:rsid w:val="16BE7FB9"/>
    <w:rsid w:val="16CD30BA"/>
    <w:rsid w:val="16CD5E0D"/>
    <w:rsid w:val="16DD5CF1"/>
    <w:rsid w:val="16E92A48"/>
    <w:rsid w:val="170F0653"/>
    <w:rsid w:val="174A5760"/>
    <w:rsid w:val="1786016D"/>
    <w:rsid w:val="17AE76E7"/>
    <w:rsid w:val="17F65CCB"/>
    <w:rsid w:val="18081059"/>
    <w:rsid w:val="1811346F"/>
    <w:rsid w:val="18130902"/>
    <w:rsid w:val="184E37A2"/>
    <w:rsid w:val="186A635F"/>
    <w:rsid w:val="18895736"/>
    <w:rsid w:val="18974E36"/>
    <w:rsid w:val="189B7EFC"/>
    <w:rsid w:val="18AE40FB"/>
    <w:rsid w:val="18D856F5"/>
    <w:rsid w:val="18F10F03"/>
    <w:rsid w:val="18FA2D3B"/>
    <w:rsid w:val="1939611A"/>
    <w:rsid w:val="196D1C36"/>
    <w:rsid w:val="197D303E"/>
    <w:rsid w:val="1999623E"/>
    <w:rsid w:val="19B864FE"/>
    <w:rsid w:val="19D3501E"/>
    <w:rsid w:val="19FB0A60"/>
    <w:rsid w:val="1A093D1D"/>
    <w:rsid w:val="1A3816C7"/>
    <w:rsid w:val="1A9A2F62"/>
    <w:rsid w:val="1AC44C4C"/>
    <w:rsid w:val="1AD42F16"/>
    <w:rsid w:val="1B1A6B92"/>
    <w:rsid w:val="1B496585"/>
    <w:rsid w:val="1B553C39"/>
    <w:rsid w:val="1B583B63"/>
    <w:rsid w:val="1B5B1268"/>
    <w:rsid w:val="1BFB06BD"/>
    <w:rsid w:val="1C18133B"/>
    <w:rsid w:val="1C2E7298"/>
    <w:rsid w:val="1C413A10"/>
    <w:rsid w:val="1C842E4D"/>
    <w:rsid w:val="1C8F209C"/>
    <w:rsid w:val="1CCB77B8"/>
    <w:rsid w:val="1CE26833"/>
    <w:rsid w:val="1CF15C28"/>
    <w:rsid w:val="1CF178CB"/>
    <w:rsid w:val="1D0D40B7"/>
    <w:rsid w:val="1D234A5B"/>
    <w:rsid w:val="1DC11674"/>
    <w:rsid w:val="1DCA554D"/>
    <w:rsid w:val="1DE52E7D"/>
    <w:rsid w:val="1E005F28"/>
    <w:rsid w:val="1E2108E4"/>
    <w:rsid w:val="1E3411C2"/>
    <w:rsid w:val="1E3801FF"/>
    <w:rsid w:val="1E52752D"/>
    <w:rsid w:val="1E752A7B"/>
    <w:rsid w:val="1E790850"/>
    <w:rsid w:val="1E983A96"/>
    <w:rsid w:val="1E9B2039"/>
    <w:rsid w:val="1ECC1AC3"/>
    <w:rsid w:val="1ED823A6"/>
    <w:rsid w:val="1EDC79AA"/>
    <w:rsid w:val="1EE9684B"/>
    <w:rsid w:val="1EEF5278"/>
    <w:rsid w:val="1EF371FA"/>
    <w:rsid w:val="1F015674"/>
    <w:rsid w:val="1F294B68"/>
    <w:rsid w:val="1F7B5EC4"/>
    <w:rsid w:val="20057DB1"/>
    <w:rsid w:val="201A0312"/>
    <w:rsid w:val="203103C0"/>
    <w:rsid w:val="207E38A7"/>
    <w:rsid w:val="208665FE"/>
    <w:rsid w:val="208F0A65"/>
    <w:rsid w:val="20905549"/>
    <w:rsid w:val="20922E6B"/>
    <w:rsid w:val="20C14694"/>
    <w:rsid w:val="20EF6FA2"/>
    <w:rsid w:val="210945F2"/>
    <w:rsid w:val="210F3CA9"/>
    <w:rsid w:val="21394E13"/>
    <w:rsid w:val="21493BF2"/>
    <w:rsid w:val="215D601F"/>
    <w:rsid w:val="215E4404"/>
    <w:rsid w:val="2178714F"/>
    <w:rsid w:val="21824055"/>
    <w:rsid w:val="21954DF5"/>
    <w:rsid w:val="21AF1F6F"/>
    <w:rsid w:val="21B34AFF"/>
    <w:rsid w:val="21C31E5B"/>
    <w:rsid w:val="21F24356"/>
    <w:rsid w:val="21F4081B"/>
    <w:rsid w:val="21FA0313"/>
    <w:rsid w:val="2202364C"/>
    <w:rsid w:val="22060229"/>
    <w:rsid w:val="220E7377"/>
    <w:rsid w:val="222B7C8A"/>
    <w:rsid w:val="22407761"/>
    <w:rsid w:val="22476AA9"/>
    <w:rsid w:val="2271406D"/>
    <w:rsid w:val="22716D08"/>
    <w:rsid w:val="227250F9"/>
    <w:rsid w:val="22EB4EA8"/>
    <w:rsid w:val="22FE7290"/>
    <w:rsid w:val="230D690C"/>
    <w:rsid w:val="231042E7"/>
    <w:rsid w:val="232F77B5"/>
    <w:rsid w:val="23346666"/>
    <w:rsid w:val="23362B4E"/>
    <w:rsid w:val="235E6B5E"/>
    <w:rsid w:val="23787DE0"/>
    <w:rsid w:val="23845409"/>
    <w:rsid w:val="23895EBA"/>
    <w:rsid w:val="238D5B48"/>
    <w:rsid w:val="23BF0F27"/>
    <w:rsid w:val="23BF3BCD"/>
    <w:rsid w:val="23C15CB2"/>
    <w:rsid w:val="23CB4487"/>
    <w:rsid w:val="23E65BA2"/>
    <w:rsid w:val="23F36945"/>
    <w:rsid w:val="2428353E"/>
    <w:rsid w:val="24353CB0"/>
    <w:rsid w:val="243623A5"/>
    <w:rsid w:val="2436670F"/>
    <w:rsid w:val="24671F2D"/>
    <w:rsid w:val="249C0F82"/>
    <w:rsid w:val="24A36B2A"/>
    <w:rsid w:val="24A814B1"/>
    <w:rsid w:val="24C253CF"/>
    <w:rsid w:val="25042686"/>
    <w:rsid w:val="25230B10"/>
    <w:rsid w:val="252B20D9"/>
    <w:rsid w:val="256A5BF0"/>
    <w:rsid w:val="25763B03"/>
    <w:rsid w:val="258B592B"/>
    <w:rsid w:val="25B14E68"/>
    <w:rsid w:val="25C65ED4"/>
    <w:rsid w:val="25C66711"/>
    <w:rsid w:val="25CC58B5"/>
    <w:rsid w:val="25D2714D"/>
    <w:rsid w:val="25E05E68"/>
    <w:rsid w:val="25E875A9"/>
    <w:rsid w:val="262F4E7D"/>
    <w:rsid w:val="26337B47"/>
    <w:rsid w:val="264E0AFA"/>
    <w:rsid w:val="26576CAC"/>
    <w:rsid w:val="266C4BCC"/>
    <w:rsid w:val="26D238A2"/>
    <w:rsid w:val="27072097"/>
    <w:rsid w:val="273131AA"/>
    <w:rsid w:val="27417E51"/>
    <w:rsid w:val="27602C1C"/>
    <w:rsid w:val="276D6537"/>
    <w:rsid w:val="278B74F0"/>
    <w:rsid w:val="27CC3FAA"/>
    <w:rsid w:val="27DB6361"/>
    <w:rsid w:val="27FB12B3"/>
    <w:rsid w:val="27FE145B"/>
    <w:rsid w:val="28023BBE"/>
    <w:rsid w:val="285C771B"/>
    <w:rsid w:val="28944DEF"/>
    <w:rsid w:val="28951C36"/>
    <w:rsid w:val="28A55B46"/>
    <w:rsid w:val="28FA305D"/>
    <w:rsid w:val="290D5012"/>
    <w:rsid w:val="29147F17"/>
    <w:rsid w:val="29280CCA"/>
    <w:rsid w:val="29C6273D"/>
    <w:rsid w:val="29DB1CE7"/>
    <w:rsid w:val="29E6730A"/>
    <w:rsid w:val="29F94D73"/>
    <w:rsid w:val="29FD0697"/>
    <w:rsid w:val="2A15651C"/>
    <w:rsid w:val="2A1A3C37"/>
    <w:rsid w:val="2A2F6D41"/>
    <w:rsid w:val="2A3274AB"/>
    <w:rsid w:val="2A367888"/>
    <w:rsid w:val="2A450374"/>
    <w:rsid w:val="2A497ED3"/>
    <w:rsid w:val="2A8009BB"/>
    <w:rsid w:val="2A830102"/>
    <w:rsid w:val="2A8D3C43"/>
    <w:rsid w:val="2A9A395A"/>
    <w:rsid w:val="2AC1289F"/>
    <w:rsid w:val="2AF7392A"/>
    <w:rsid w:val="2B041BA8"/>
    <w:rsid w:val="2B206AF2"/>
    <w:rsid w:val="2B423014"/>
    <w:rsid w:val="2B807307"/>
    <w:rsid w:val="2B8B2B3B"/>
    <w:rsid w:val="2B917327"/>
    <w:rsid w:val="2B9F04D0"/>
    <w:rsid w:val="2BA55110"/>
    <w:rsid w:val="2BA57FD3"/>
    <w:rsid w:val="2BD532E8"/>
    <w:rsid w:val="2BE349A7"/>
    <w:rsid w:val="2BE53FB2"/>
    <w:rsid w:val="2C47268D"/>
    <w:rsid w:val="2C682971"/>
    <w:rsid w:val="2C921E5E"/>
    <w:rsid w:val="2C9B164B"/>
    <w:rsid w:val="2C9F1759"/>
    <w:rsid w:val="2CA24266"/>
    <w:rsid w:val="2CC1710D"/>
    <w:rsid w:val="2CD111D2"/>
    <w:rsid w:val="2D016BDE"/>
    <w:rsid w:val="2D0C6E52"/>
    <w:rsid w:val="2D2275ED"/>
    <w:rsid w:val="2D331445"/>
    <w:rsid w:val="2D4E5347"/>
    <w:rsid w:val="2D7C07D1"/>
    <w:rsid w:val="2D8F44A7"/>
    <w:rsid w:val="2DB84989"/>
    <w:rsid w:val="2DBF6636"/>
    <w:rsid w:val="2DC9144F"/>
    <w:rsid w:val="2E0C3634"/>
    <w:rsid w:val="2E195268"/>
    <w:rsid w:val="2E46642F"/>
    <w:rsid w:val="2E980509"/>
    <w:rsid w:val="2EE60F36"/>
    <w:rsid w:val="2F002CCE"/>
    <w:rsid w:val="2F0157F7"/>
    <w:rsid w:val="2F275257"/>
    <w:rsid w:val="2F3B5793"/>
    <w:rsid w:val="2F610A04"/>
    <w:rsid w:val="2F621879"/>
    <w:rsid w:val="2F7B2C59"/>
    <w:rsid w:val="2F863256"/>
    <w:rsid w:val="2FA037CC"/>
    <w:rsid w:val="2FAA56A4"/>
    <w:rsid w:val="2FAD2659"/>
    <w:rsid w:val="2FB829B1"/>
    <w:rsid w:val="2FC53C73"/>
    <w:rsid w:val="2FCB033C"/>
    <w:rsid w:val="2FCD1DC8"/>
    <w:rsid w:val="2FD2687C"/>
    <w:rsid w:val="2FD314AA"/>
    <w:rsid w:val="2FD8131D"/>
    <w:rsid w:val="2FE67011"/>
    <w:rsid w:val="2FF7298B"/>
    <w:rsid w:val="30077C14"/>
    <w:rsid w:val="301B73BC"/>
    <w:rsid w:val="3028540C"/>
    <w:rsid w:val="30376209"/>
    <w:rsid w:val="30525D63"/>
    <w:rsid w:val="3052637F"/>
    <w:rsid w:val="30822284"/>
    <w:rsid w:val="308E6ADC"/>
    <w:rsid w:val="30EE58B5"/>
    <w:rsid w:val="30F20700"/>
    <w:rsid w:val="31455C8D"/>
    <w:rsid w:val="31867B4C"/>
    <w:rsid w:val="31B5636E"/>
    <w:rsid w:val="31C01B70"/>
    <w:rsid w:val="31D22978"/>
    <w:rsid w:val="31F02425"/>
    <w:rsid w:val="320C6455"/>
    <w:rsid w:val="320D673C"/>
    <w:rsid w:val="321603A4"/>
    <w:rsid w:val="321F07E7"/>
    <w:rsid w:val="32435532"/>
    <w:rsid w:val="325C494E"/>
    <w:rsid w:val="325C70C4"/>
    <w:rsid w:val="329E384E"/>
    <w:rsid w:val="329E76A4"/>
    <w:rsid w:val="32AC1156"/>
    <w:rsid w:val="32CB2A2E"/>
    <w:rsid w:val="3341626D"/>
    <w:rsid w:val="335131C9"/>
    <w:rsid w:val="337043AA"/>
    <w:rsid w:val="33796E36"/>
    <w:rsid w:val="33B81CA4"/>
    <w:rsid w:val="33B84C89"/>
    <w:rsid w:val="33E774A8"/>
    <w:rsid w:val="33FE2814"/>
    <w:rsid w:val="342E1F4E"/>
    <w:rsid w:val="34333FD5"/>
    <w:rsid w:val="343D45E3"/>
    <w:rsid w:val="34450BF7"/>
    <w:rsid w:val="344C0C74"/>
    <w:rsid w:val="345C6569"/>
    <w:rsid w:val="346E729E"/>
    <w:rsid w:val="34925AEC"/>
    <w:rsid w:val="34A056E4"/>
    <w:rsid w:val="34DD3B52"/>
    <w:rsid w:val="34EA6D86"/>
    <w:rsid w:val="3504038F"/>
    <w:rsid w:val="352166B8"/>
    <w:rsid w:val="356E7393"/>
    <w:rsid w:val="357A0F5B"/>
    <w:rsid w:val="35A02FA0"/>
    <w:rsid w:val="35B86323"/>
    <w:rsid w:val="35BD1971"/>
    <w:rsid w:val="35DC557C"/>
    <w:rsid w:val="35E25B5D"/>
    <w:rsid w:val="35EB5190"/>
    <w:rsid w:val="362E6AF8"/>
    <w:rsid w:val="362F38FE"/>
    <w:rsid w:val="365A53F9"/>
    <w:rsid w:val="36A24E90"/>
    <w:rsid w:val="36A32C5C"/>
    <w:rsid w:val="36B2066E"/>
    <w:rsid w:val="36DF2D29"/>
    <w:rsid w:val="36E73632"/>
    <w:rsid w:val="36E81801"/>
    <w:rsid w:val="36F364B6"/>
    <w:rsid w:val="36F86763"/>
    <w:rsid w:val="371B5B04"/>
    <w:rsid w:val="372F2864"/>
    <w:rsid w:val="37362393"/>
    <w:rsid w:val="37414295"/>
    <w:rsid w:val="374F2407"/>
    <w:rsid w:val="375E27FB"/>
    <w:rsid w:val="375F45D9"/>
    <w:rsid w:val="377617E0"/>
    <w:rsid w:val="377D490A"/>
    <w:rsid w:val="377F02B5"/>
    <w:rsid w:val="37833547"/>
    <w:rsid w:val="37853FF5"/>
    <w:rsid w:val="37882D57"/>
    <w:rsid w:val="37A25D97"/>
    <w:rsid w:val="37C637F7"/>
    <w:rsid w:val="38110F27"/>
    <w:rsid w:val="382A2052"/>
    <w:rsid w:val="385B585F"/>
    <w:rsid w:val="388B4613"/>
    <w:rsid w:val="38AA75A4"/>
    <w:rsid w:val="38C80E7F"/>
    <w:rsid w:val="38E55FAC"/>
    <w:rsid w:val="392C7A8F"/>
    <w:rsid w:val="393C5E74"/>
    <w:rsid w:val="394D5E1D"/>
    <w:rsid w:val="395C3146"/>
    <w:rsid w:val="39866F61"/>
    <w:rsid w:val="39CB7601"/>
    <w:rsid w:val="39ED5FC6"/>
    <w:rsid w:val="39FD7F00"/>
    <w:rsid w:val="39FE6D5F"/>
    <w:rsid w:val="3A0B7698"/>
    <w:rsid w:val="3A104C7D"/>
    <w:rsid w:val="3A26109E"/>
    <w:rsid w:val="3A5B7AD1"/>
    <w:rsid w:val="3A60404C"/>
    <w:rsid w:val="3A754E4D"/>
    <w:rsid w:val="3A8120F1"/>
    <w:rsid w:val="3A874E8A"/>
    <w:rsid w:val="3AA945FF"/>
    <w:rsid w:val="3AC51C70"/>
    <w:rsid w:val="3AE911B9"/>
    <w:rsid w:val="3B026DB6"/>
    <w:rsid w:val="3B117DCA"/>
    <w:rsid w:val="3B3515A4"/>
    <w:rsid w:val="3B403E6E"/>
    <w:rsid w:val="3B4143B4"/>
    <w:rsid w:val="3B4A7146"/>
    <w:rsid w:val="3B531E36"/>
    <w:rsid w:val="3B6D26CF"/>
    <w:rsid w:val="3B86697F"/>
    <w:rsid w:val="3BB92E6A"/>
    <w:rsid w:val="3BBB1C4D"/>
    <w:rsid w:val="3BBC09AE"/>
    <w:rsid w:val="3BD6590A"/>
    <w:rsid w:val="3C0059FF"/>
    <w:rsid w:val="3C4368B8"/>
    <w:rsid w:val="3C5407DE"/>
    <w:rsid w:val="3C670F98"/>
    <w:rsid w:val="3C713AF2"/>
    <w:rsid w:val="3C717586"/>
    <w:rsid w:val="3C965B5A"/>
    <w:rsid w:val="3CA44F4B"/>
    <w:rsid w:val="3CA90568"/>
    <w:rsid w:val="3CAC7003"/>
    <w:rsid w:val="3CCE5F24"/>
    <w:rsid w:val="3CD419A6"/>
    <w:rsid w:val="3CE64746"/>
    <w:rsid w:val="3CF32F1F"/>
    <w:rsid w:val="3CF57122"/>
    <w:rsid w:val="3D050202"/>
    <w:rsid w:val="3D1C6667"/>
    <w:rsid w:val="3D302CD8"/>
    <w:rsid w:val="3D7457CA"/>
    <w:rsid w:val="3DA80CEC"/>
    <w:rsid w:val="3DB77D43"/>
    <w:rsid w:val="3DDB2D66"/>
    <w:rsid w:val="3DDD2CDE"/>
    <w:rsid w:val="3DE43E45"/>
    <w:rsid w:val="3E934A54"/>
    <w:rsid w:val="3E9712E6"/>
    <w:rsid w:val="3ECF4316"/>
    <w:rsid w:val="3F075A9E"/>
    <w:rsid w:val="3F0F6790"/>
    <w:rsid w:val="3F1037C2"/>
    <w:rsid w:val="3F1E476A"/>
    <w:rsid w:val="3F440B53"/>
    <w:rsid w:val="3F4A3070"/>
    <w:rsid w:val="3F5F12C8"/>
    <w:rsid w:val="3F685785"/>
    <w:rsid w:val="3F8C6626"/>
    <w:rsid w:val="3FAB7216"/>
    <w:rsid w:val="3FCC5403"/>
    <w:rsid w:val="3FDD6DBF"/>
    <w:rsid w:val="3FEE6774"/>
    <w:rsid w:val="3FF7615F"/>
    <w:rsid w:val="40004C0D"/>
    <w:rsid w:val="400D61CA"/>
    <w:rsid w:val="401A6CF4"/>
    <w:rsid w:val="405E769B"/>
    <w:rsid w:val="406A0215"/>
    <w:rsid w:val="40853253"/>
    <w:rsid w:val="408D6E7A"/>
    <w:rsid w:val="40B15495"/>
    <w:rsid w:val="40C202F6"/>
    <w:rsid w:val="40C62D13"/>
    <w:rsid w:val="40CF5337"/>
    <w:rsid w:val="40D04443"/>
    <w:rsid w:val="410E5D35"/>
    <w:rsid w:val="41506DEE"/>
    <w:rsid w:val="416B7D5E"/>
    <w:rsid w:val="416E7AD4"/>
    <w:rsid w:val="41CC679E"/>
    <w:rsid w:val="4201496A"/>
    <w:rsid w:val="420C5321"/>
    <w:rsid w:val="420F6EA9"/>
    <w:rsid w:val="4254703E"/>
    <w:rsid w:val="426779E4"/>
    <w:rsid w:val="426B76DC"/>
    <w:rsid w:val="427F3E8E"/>
    <w:rsid w:val="429C463F"/>
    <w:rsid w:val="42B72965"/>
    <w:rsid w:val="42BB1C81"/>
    <w:rsid w:val="42E02871"/>
    <w:rsid w:val="43625A13"/>
    <w:rsid w:val="436B6509"/>
    <w:rsid w:val="437077ED"/>
    <w:rsid w:val="43791543"/>
    <w:rsid w:val="437A5C32"/>
    <w:rsid w:val="43895C19"/>
    <w:rsid w:val="43B95149"/>
    <w:rsid w:val="43BE1999"/>
    <w:rsid w:val="43CF0E80"/>
    <w:rsid w:val="442D1FFE"/>
    <w:rsid w:val="443D225C"/>
    <w:rsid w:val="45177170"/>
    <w:rsid w:val="45192162"/>
    <w:rsid w:val="452757AD"/>
    <w:rsid w:val="453211CF"/>
    <w:rsid w:val="45392685"/>
    <w:rsid w:val="4547457F"/>
    <w:rsid w:val="45556AFE"/>
    <w:rsid w:val="45624EFE"/>
    <w:rsid w:val="456C1593"/>
    <w:rsid w:val="457132AC"/>
    <w:rsid w:val="459059A1"/>
    <w:rsid w:val="459F20FA"/>
    <w:rsid w:val="45A14E62"/>
    <w:rsid w:val="45A554FA"/>
    <w:rsid w:val="45BF6A52"/>
    <w:rsid w:val="45C74E30"/>
    <w:rsid w:val="45CA0FC0"/>
    <w:rsid w:val="45CE5B3F"/>
    <w:rsid w:val="4662702D"/>
    <w:rsid w:val="46D16A50"/>
    <w:rsid w:val="46D34FA7"/>
    <w:rsid w:val="46F51B98"/>
    <w:rsid w:val="47111379"/>
    <w:rsid w:val="471224CB"/>
    <w:rsid w:val="47371958"/>
    <w:rsid w:val="475968A7"/>
    <w:rsid w:val="476804C1"/>
    <w:rsid w:val="476C2966"/>
    <w:rsid w:val="478A10C3"/>
    <w:rsid w:val="479B41F8"/>
    <w:rsid w:val="47E717DC"/>
    <w:rsid w:val="480F1A20"/>
    <w:rsid w:val="483325FE"/>
    <w:rsid w:val="48353F86"/>
    <w:rsid w:val="48396F5F"/>
    <w:rsid w:val="4849075D"/>
    <w:rsid w:val="48C4082B"/>
    <w:rsid w:val="48F14DEF"/>
    <w:rsid w:val="48F47D41"/>
    <w:rsid w:val="49014A47"/>
    <w:rsid w:val="490F6873"/>
    <w:rsid w:val="492660EE"/>
    <w:rsid w:val="49335F7F"/>
    <w:rsid w:val="494648B4"/>
    <w:rsid w:val="495F26A6"/>
    <w:rsid w:val="496370E7"/>
    <w:rsid w:val="49645610"/>
    <w:rsid w:val="4973793F"/>
    <w:rsid w:val="4983023B"/>
    <w:rsid w:val="49963A30"/>
    <w:rsid w:val="499A3B3C"/>
    <w:rsid w:val="49A27CBE"/>
    <w:rsid w:val="49AD300E"/>
    <w:rsid w:val="49DC7A2C"/>
    <w:rsid w:val="49EC289D"/>
    <w:rsid w:val="49F77F01"/>
    <w:rsid w:val="4A2065D9"/>
    <w:rsid w:val="4A2A47CE"/>
    <w:rsid w:val="4A3F6112"/>
    <w:rsid w:val="4A6F5D72"/>
    <w:rsid w:val="4A7163D8"/>
    <w:rsid w:val="4A957A92"/>
    <w:rsid w:val="4AB56A5C"/>
    <w:rsid w:val="4AC950B1"/>
    <w:rsid w:val="4ADE37BD"/>
    <w:rsid w:val="4AE72F38"/>
    <w:rsid w:val="4B0D01F7"/>
    <w:rsid w:val="4B0F2FD1"/>
    <w:rsid w:val="4B121A0E"/>
    <w:rsid w:val="4B1533D8"/>
    <w:rsid w:val="4B5B399B"/>
    <w:rsid w:val="4B650CD9"/>
    <w:rsid w:val="4B6A1F4D"/>
    <w:rsid w:val="4B760AAE"/>
    <w:rsid w:val="4B845823"/>
    <w:rsid w:val="4BF21197"/>
    <w:rsid w:val="4C047B11"/>
    <w:rsid w:val="4C1A49D1"/>
    <w:rsid w:val="4C344808"/>
    <w:rsid w:val="4C494B8D"/>
    <w:rsid w:val="4C594D27"/>
    <w:rsid w:val="4C622C03"/>
    <w:rsid w:val="4C67070A"/>
    <w:rsid w:val="4C6B44C7"/>
    <w:rsid w:val="4C710167"/>
    <w:rsid w:val="4C71430C"/>
    <w:rsid w:val="4C8027D8"/>
    <w:rsid w:val="4CC75329"/>
    <w:rsid w:val="4D0139C3"/>
    <w:rsid w:val="4D3B47C6"/>
    <w:rsid w:val="4D4556FD"/>
    <w:rsid w:val="4D4D7C45"/>
    <w:rsid w:val="4D8E5358"/>
    <w:rsid w:val="4DBC4E70"/>
    <w:rsid w:val="4DD9028D"/>
    <w:rsid w:val="4DF75826"/>
    <w:rsid w:val="4E2F2300"/>
    <w:rsid w:val="4E4B4763"/>
    <w:rsid w:val="4E767E7F"/>
    <w:rsid w:val="4E8968CD"/>
    <w:rsid w:val="4EC72B2D"/>
    <w:rsid w:val="4ED72EB8"/>
    <w:rsid w:val="4EF33C86"/>
    <w:rsid w:val="4EF53C7E"/>
    <w:rsid w:val="4EFE1EAA"/>
    <w:rsid w:val="4F035BC7"/>
    <w:rsid w:val="4F0E1188"/>
    <w:rsid w:val="4F175A3B"/>
    <w:rsid w:val="4F2C43D1"/>
    <w:rsid w:val="4F36535F"/>
    <w:rsid w:val="4F541321"/>
    <w:rsid w:val="4F611A96"/>
    <w:rsid w:val="4F663169"/>
    <w:rsid w:val="4F803F23"/>
    <w:rsid w:val="4F954DFE"/>
    <w:rsid w:val="4F9D0A1A"/>
    <w:rsid w:val="4FC44A3D"/>
    <w:rsid w:val="4FDD0A03"/>
    <w:rsid w:val="4FDE3EEC"/>
    <w:rsid w:val="4FEF6D33"/>
    <w:rsid w:val="50320E7B"/>
    <w:rsid w:val="504C2A17"/>
    <w:rsid w:val="50513370"/>
    <w:rsid w:val="506E792A"/>
    <w:rsid w:val="50756580"/>
    <w:rsid w:val="507F6E45"/>
    <w:rsid w:val="5086778D"/>
    <w:rsid w:val="508C293F"/>
    <w:rsid w:val="50A41BDF"/>
    <w:rsid w:val="50A4731B"/>
    <w:rsid w:val="50A91EB5"/>
    <w:rsid w:val="50B077B3"/>
    <w:rsid w:val="50B15EC5"/>
    <w:rsid w:val="50B20056"/>
    <w:rsid w:val="50C33D3F"/>
    <w:rsid w:val="50EC4552"/>
    <w:rsid w:val="50F31526"/>
    <w:rsid w:val="50F63539"/>
    <w:rsid w:val="511237C9"/>
    <w:rsid w:val="512A0B2B"/>
    <w:rsid w:val="51385796"/>
    <w:rsid w:val="513A12CF"/>
    <w:rsid w:val="51410444"/>
    <w:rsid w:val="51425C88"/>
    <w:rsid w:val="515C4D42"/>
    <w:rsid w:val="515F5C75"/>
    <w:rsid w:val="517D3BE0"/>
    <w:rsid w:val="519D070B"/>
    <w:rsid w:val="51B90CE8"/>
    <w:rsid w:val="51D573A2"/>
    <w:rsid w:val="51FC253B"/>
    <w:rsid w:val="52003DFB"/>
    <w:rsid w:val="523D15D9"/>
    <w:rsid w:val="52787572"/>
    <w:rsid w:val="528D77FF"/>
    <w:rsid w:val="52973533"/>
    <w:rsid w:val="52F133D6"/>
    <w:rsid w:val="53037C10"/>
    <w:rsid w:val="531C7A31"/>
    <w:rsid w:val="531F2586"/>
    <w:rsid w:val="532F7CE5"/>
    <w:rsid w:val="533A2FB2"/>
    <w:rsid w:val="53471636"/>
    <w:rsid w:val="53651B10"/>
    <w:rsid w:val="53885181"/>
    <w:rsid w:val="53886AA1"/>
    <w:rsid w:val="53945C5E"/>
    <w:rsid w:val="539D3FF4"/>
    <w:rsid w:val="53BC0E39"/>
    <w:rsid w:val="53C14D3A"/>
    <w:rsid w:val="53E15F46"/>
    <w:rsid w:val="53E217A0"/>
    <w:rsid w:val="53FA50BC"/>
    <w:rsid w:val="54495DD0"/>
    <w:rsid w:val="544B29E2"/>
    <w:rsid w:val="54581AE8"/>
    <w:rsid w:val="549C725D"/>
    <w:rsid w:val="54AD1313"/>
    <w:rsid w:val="54B70DEC"/>
    <w:rsid w:val="54C10548"/>
    <w:rsid w:val="5506705A"/>
    <w:rsid w:val="551807E8"/>
    <w:rsid w:val="552126A0"/>
    <w:rsid w:val="55305BDF"/>
    <w:rsid w:val="556A3B1F"/>
    <w:rsid w:val="558C47ED"/>
    <w:rsid w:val="55A82EA9"/>
    <w:rsid w:val="56001184"/>
    <w:rsid w:val="560728E5"/>
    <w:rsid w:val="563F59ED"/>
    <w:rsid w:val="56667712"/>
    <w:rsid w:val="56756DFB"/>
    <w:rsid w:val="567D733A"/>
    <w:rsid w:val="56812354"/>
    <w:rsid w:val="56A83CD2"/>
    <w:rsid w:val="56A92222"/>
    <w:rsid w:val="56C57375"/>
    <w:rsid w:val="56CA5B00"/>
    <w:rsid w:val="56D06A84"/>
    <w:rsid w:val="56E857E5"/>
    <w:rsid w:val="571252EC"/>
    <w:rsid w:val="57754371"/>
    <w:rsid w:val="579E7F60"/>
    <w:rsid w:val="57C02B10"/>
    <w:rsid w:val="57C6451E"/>
    <w:rsid w:val="57CB7871"/>
    <w:rsid w:val="57F13D17"/>
    <w:rsid w:val="57F62106"/>
    <w:rsid w:val="581215C3"/>
    <w:rsid w:val="581D19F8"/>
    <w:rsid w:val="584C659E"/>
    <w:rsid w:val="58660B47"/>
    <w:rsid w:val="58691373"/>
    <w:rsid w:val="587B345C"/>
    <w:rsid w:val="5897758B"/>
    <w:rsid w:val="58AF0534"/>
    <w:rsid w:val="58CB14E0"/>
    <w:rsid w:val="58F77E17"/>
    <w:rsid w:val="590A247A"/>
    <w:rsid w:val="59106557"/>
    <w:rsid w:val="59192B30"/>
    <w:rsid w:val="593360A2"/>
    <w:rsid w:val="593D3F64"/>
    <w:rsid w:val="593F3643"/>
    <w:rsid w:val="59606320"/>
    <w:rsid w:val="5975407A"/>
    <w:rsid w:val="598B13CD"/>
    <w:rsid w:val="59953F0E"/>
    <w:rsid w:val="599A282F"/>
    <w:rsid w:val="59DA4ACB"/>
    <w:rsid w:val="59FE3A94"/>
    <w:rsid w:val="5A043D26"/>
    <w:rsid w:val="5A053D72"/>
    <w:rsid w:val="5A122CBB"/>
    <w:rsid w:val="5A2F42B5"/>
    <w:rsid w:val="5A365A12"/>
    <w:rsid w:val="5A3A1709"/>
    <w:rsid w:val="5A5A41C9"/>
    <w:rsid w:val="5A7D23DF"/>
    <w:rsid w:val="5A8907A2"/>
    <w:rsid w:val="5AAA6432"/>
    <w:rsid w:val="5AAE0041"/>
    <w:rsid w:val="5ADE0123"/>
    <w:rsid w:val="5AE30864"/>
    <w:rsid w:val="5AEF33E1"/>
    <w:rsid w:val="5AF453C0"/>
    <w:rsid w:val="5B0E25C6"/>
    <w:rsid w:val="5B280552"/>
    <w:rsid w:val="5B3A3AB0"/>
    <w:rsid w:val="5B6D0F69"/>
    <w:rsid w:val="5B812DE5"/>
    <w:rsid w:val="5B870C57"/>
    <w:rsid w:val="5BBD3B48"/>
    <w:rsid w:val="5C1D4730"/>
    <w:rsid w:val="5C2848C4"/>
    <w:rsid w:val="5C2D774D"/>
    <w:rsid w:val="5C3B6B44"/>
    <w:rsid w:val="5C3E65A2"/>
    <w:rsid w:val="5C5D6AE0"/>
    <w:rsid w:val="5C605D8D"/>
    <w:rsid w:val="5C73100D"/>
    <w:rsid w:val="5C787D3E"/>
    <w:rsid w:val="5C8B17F7"/>
    <w:rsid w:val="5CA75010"/>
    <w:rsid w:val="5CBA295D"/>
    <w:rsid w:val="5CE32361"/>
    <w:rsid w:val="5CEB107A"/>
    <w:rsid w:val="5CEE01C7"/>
    <w:rsid w:val="5CFA5FA3"/>
    <w:rsid w:val="5D1422BF"/>
    <w:rsid w:val="5D3F0F79"/>
    <w:rsid w:val="5D563803"/>
    <w:rsid w:val="5D960964"/>
    <w:rsid w:val="5DB351F8"/>
    <w:rsid w:val="5DB8491A"/>
    <w:rsid w:val="5DE47469"/>
    <w:rsid w:val="5DF03623"/>
    <w:rsid w:val="5E0E7BF5"/>
    <w:rsid w:val="5E1525E6"/>
    <w:rsid w:val="5E446608"/>
    <w:rsid w:val="5E485574"/>
    <w:rsid w:val="5E525C92"/>
    <w:rsid w:val="5EA823AF"/>
    <w:rsid w:val="5EE7283C"/>
    <w:rsid w:val="5EF40850"/>
    <w:rsid w:val="5F33335B"/>
    <w:rsid w:val="5F45374D"/>
    <w:rsid w:val="5F4601B3"/>
    <w:rsid w:val="5F4F55CA"/>
    <w:rsid w:val="5F5126C4"/>
    <w:rsid w:val="5F5B6E3C"/>
    <w:rsid w:val="5F5D4251"/>
    <w:rsid w:val="5F612DF4"/>
    <w:rsid w:val="5F75182F"/>
    <w:rsid w:val="5FC35984"/>
    <w:rsid w:val="5FF339C8"/>
    <w:rsid w:val="5FF91238"/>
    <w:rsid w:val="60085F91"/>
    <w:rsid w:val="600E6F74"/>
    <w:rsid w:val="6026550F"/>
    <w:rsid w:val="602D0689"/>
    <w:rsid w:val="6034126C"/>
    <w:rsid w:val="605251F9"/>
    <w:rsid w:val="6058110C"/>
    <w:rsid w:val="605A2708"/>
    <w:rsid w:val="605D3BCC"/>
    <w:rsid w:val="608E42F9"/>
    <w:rsid w:val="60AB75FC"/>
    <w:rsid w:val="60B1677D"/>
    <w:rsid w:val="60E60C1C"/>
    <w:rsid w:val="60E63F6B"/>
    <w:rsid w:val="60FE10B8"/>
    <w:rsid w:val="612D1829"/>
    <w:rsid w:val="613919B7"/>
    <w:rsid w:val="614274C9"/>
    <w:rsid w:val="617C5D0F"/>
    <w:rsid w:val="619B4A16"/>
    <w:rsid w:val="61A0775F"/>
    <w:rsid w:val="61AC5994"/>
    <w:rsid w:val="61AE4C4C"/>
    <w:rsid w:val="61BD71C0"/>
    <w:rsid w:val="61D82E8A"/>
    <w:rsid w:val="61E248FC"/>
    <w:rsid w:val="61E3061F"/>
    <w:rsid w:val="61E842AE"/>
    <w:rsid w:val="62010D1C"/>
    <w:rsid w:val="62287BC8"/>
    <w:rsid w:val="62324E62"/>
    <w:rsid w:val="627A16A6"/>
    <w:rsid w:val="62960558"/>
    <w:rsid w:val="62A92507"/>
    <w:rsid w:val="62AF5A6D"/>
    <w:rsid w:val="62C57879"/>
    <w:rsid w:val="62CC6FE5"/>
    <w:rsid w:val="62EF0340"/>
    <w:rsid w:val="630D22E5"/>
    <w:rsid w:val="631759B2"/>
    <w:rsid w:val="631B57F3"/>
    <w:rsid w:val="632C0063"/>
    <w:rsid w:val="63890345"/>
    <w:rsid w:val="63C6372F"/>
    <w:rsid w:val="63C860D5"/>
    <w:rsid w:val="640B498E"/>
    <w:rsid w:val="64170A29"/>
    <w:rsid w:val="64176E81"/>
    <w:rsid w:val="642F62A0"/>
    <w:rsid w:val="64545FFA"/>
    <w:rsid w:val="646C382D"/>
    <w:rsid w:val="64921250"/>
    <w:rsid w:val="650E51BD"/>
    <w:rsid w:val="65635058"/>
    <w:rsid w:val="65703B2D"/>
    <w:rsid w:val="65A351B8"/>
    <w:rsid w:val="65A620CF"/>
    <w:rsid w:val="65AE5C8B"/>
    <w:rsid w:val="65B949D0"/>
    <w:rsid w:val="65D2076F"/>
    <w:rsid w:val="65D56684"/>
    <w:rsid w:val="65FD2991"/>
    <w:rsid w:val="66040D10"/>
    <w:rsid w:val="662E4795"/>
    <w:rsid w:val="665F2D4D"/>
    <w:rsid w:val="66683E21"/>
    <w:rsid w:val="668373B6"/>
    <w:rsid w:val="66C6688E"/>
    <w:rsid w:val="66D15564"/>
    <w:rsid w:val="66DD5E9F"/>
    <w:rsid w:val="66DF126B"/>
    <w:rsid w:val="66E635DC"/>
    <w:rsid w:val="672752F0"/>
    <w:rsid w:val="673A6BDA"/>
    <w:rsid w:val="674C7D11"/>
    <w:rsid w:val="674E7451"/>
    <w:rsid w:val="675213DB"/>
    <w:rsid w:val="677A213F"/>
    <w:rsid w:val="677D22CC"/>
    <w:rsid w:val="678D4613"/>
    <w:rsid w:val="678E5FC4"/>
    <w:rsid w:val="67AF4F48"/>
    <w:rsid w:val="67B54C20"/>
    <w:rsid w:val="67C33BC0"/>
    <w:rsid w:val="67C727CA"/>
    <w:rsid w:val="67CC2D9B"/>
    <w:rsid w:val="67F67449"/>
    <w:rsid w:val="681D6DA1"/>
    <w:rsid w:val="68253B0C"/>
    <w:rsid w:val="6845699E"/>
    <w:rsid w:val="685D39B0"/>
    <w:rsid w:val="68680304"/>
    <w:rsid w:val="688106E3"/>
    <w:rsid w:val="68956A61"/>
    <w:rsid w:val="68A4371D"/>
    <w:rsid w:val="68BC26B7"/>
    <w:rsid w:val="69065B36"/>
    <w:rsid w:val="690859B3"/>
    <w:rsid w:val="692E7742"/>
    <w:rsid w:val="69334B82"/>
    <w:rsid w:val="698B6A23"/>
    <w:rsid w:val="69CE25BB"/>
    <w:rsid w:val="69D57B19"/>
    <w:rsid w:val="69D95848"/>
    <w:rsid w:val="69E91895"/>
    <w:rsid w:val="69F070D5"/>
    <w:rsid w:val="6A37738B"/>
    <w:rsid w:val="6A4477FE"/>
    <w:rsid w:val="6A4A03D4"/>
    <w:rsid w:val="6A6D5108"/>
    <w:rsid w:val="6A763CAD"/>
    <w:rsid w:val="6A813147"/>
    <w:rsid w:val="6A9D2E78"/>
    <w:rsid w:val="6AB72815"/>
    <w:rsid w:val="6AC201F4"/>
    <w:rsid w:val="6AC963FD"/>
    <w:rsid w:val="6AE16361"/>
    <w:rsid w:val="6AEE4388"/>
    <w:rsid w:val="6B97444C"/>
    <w:rsid w:val="6BB30BCD"/>
    <w:rsid w:val="6BC6096C"/>
    <w:rsid w:val="6BFD5063"/>
    <w:rsid w:val="6C1D09CA"/>
    <w:rsid w:val="6C1D5C85"/>
    <w:rsid w:val="6C4A33D7"/>
    <w:rsid w:val="6C925E20"/>
    <w:rsid w:val="6C9E0415"/>
    <w:rsid w:val="6CD25616"/>
    <w:rsid w:val="6CE4094F"/>
    <w:rsid w:val="6CF6253D"/>
    <w:rsid w:val="6D0837F5"/>
    <w:rsid w:val="6D131EF9"/>
    <w:rsid w:val="6D7241AA"/>
    <w:rsid w:val="6D8514C5"/>
    <w:rsid w:val="6DAD37FB"/>
    <w:rsid w:val="6DAE120D"/>
    <w:rsid w:val="6DBA4D5D"/>
    <w:rsid w:val="6DEB2A39"/>
    <w:rsid w:val="6DFA000F"/>
    <w:rsid w:val="6DFF1A2D"/>
    <w:rsid w:val="6E045293"/>
    <w:rsid w:val="6E1D01A1"/>
    <w:rsid w:val="6E4B3370"/>
    <w:rsid w:val="6E5B15E7"/>
    <w:rsid w:val="6EC12E2D"/>
    <w:rsid w:val="6EED6795"/>
    <w:rsid w:val="6EF1404F"/>
    <w:rsid w:val="6EFA7C06"/>
    <w:rsid w:val="6F052676"/>
    <w:rsid w:val="6F10299E"/>
    <w:rsid w:val="6F2F789B"/>
    <w:rsid w:val="6F3103FE"/>
    <w:rsid w:val="6F441F1B"/>
    <w:rsid w:val="6F583B7E"/>
    <w:rsid w:val="6F5F2F35"/>
    <w:rsid w:val="6F637108"/>
    <w:rsid w:val="6F640D7E"/>
    <w:rsid w:val="6F7A3D51"/>
    <w:rsid w:val="6F853CF7"/>
    <w:rsid w:val="6F906D5D"/>
    <w:rsid w:val="6FAF5851"/>
    <w:rsid w:val="6FC336C6"/>
    <w:rsid w:val="6FD8330D"/>
    <w:rsid w:val="6FF02064"/>
    <w:rsid w:val="6FFE09EA"/>
    <w:rsid w:val="702A55FB"/>
    <w:rsid w:val="707B60EA"/>
    <w:rsid w:val="70A045C3"/>
    <w:rsid w:val="70A90EB0"/>
    <w:rsid w:val="70B721D5"/>
    <w:rsid w:val="70CC4C84"/>
    <w:rsid w:val="70D2448B"/>
    <w:rsid w:val="70E73729"/>
    <w:rsid w:val="70F14FF3"/>
    <w:rsid w:val="70F442D4"/>
    <w:rsid w:val="7130770A"/>
    <w:rsid w:val="714704BF"/>
    <w:rsid w:val="718235DA"/>
    <w:rsid w:val="71AD7C40"/>
    <w:rsid w:val="71B32170"/>
    <w:rsid w:val="71C7361E"/>
    <w:rsid w:val="71DF44E9"/>
    <w:rsid w:val="71FE3329"/>
    <w:rsid w:val="721B3232"/>
    <w:rsid w:val="721F69FA"/>
    <w:rsid w:val="7255756E"/>
    <w:rsid w:val="727757EB"/>
    <w:rsid w:val="72C200DD"/>
    <w:rsid w:val="72D6054A"/>
    <w:rsid w:val="72DD4588"/>
    <w:rsid w:val="72E24FD0"/>
    <w:rsid w:val="72F07D4C"/>
    <w:rsid w:val="72F859FA"/>
    <w:rsid w:val="72FB6866"/>
    <w:rsid w:val="73016AB3"/>
    <w:rsid w:val="7316694E"/>
    <w:rsid w:val="73287B2D"/>
    <w:rsid w:val="73382A93"/>
    <w:rsid w:val="737A738B"/>
    <w:rsid w:val="73940F68"/>
    <w:rsid w:val="73B46EDF"/>
    <w:rsid w:val="73B84C9E"/>
    <w:rsid w:val="73D423A2"/>
    <w:rsid w:val="73F52585"/>
    <w:rsid w:val="74073BD5"/>
    <w:rsid w:val="740A5411"/>
    <w:rsid w:val="74146726"/>
    <w:rsid w:val="74237B1F"/>
    <w:rsid w:val="74390B3E"/>
    <w:rsid w:val="74464201"/>
    <w:rsid w:val="749A78F0"/>
    <w:rsid w:val="749B201E"/>
    <w:rsid w:val="74A442D2"/>
    <w:rsid w:val="74B70D5D"/>
    <w:rsid w:val="74CF2FD9"/>
    <w:rsid w:val="74E34847"/>
    <w:rsid w:val="750B164D"/>
    <w:rsid w:val="75260756"/>
    <w:rsid w:val="753C6DB1"/>
    <w:rsid w:val="753D6E8A"/>
    <w:rsid w:val="75BF7013"/>
    <w:rsid w:val="75DB46B7"/>
    <w:rsid w:val="75E050D0"/>
    <w:rsid w:val="76291840"/>
    <w:rsid w:val="7649209F"/>
    <w:rsid w:val="76605FF0"/>
    <w:rsid w:val="7680734A"/>
    <w:rsid w:val="7698536A"/>
    <w:rsid w:val="769D1CCD"/>
    <w:rsid w:val="76AF24FB"/>
    <w:rsid w:val="76C8340A"/>
    <w:rsid w:val="76DD027A"/>
    <w:rsid w:val="76F86B28"/>
    <w:rsid w:val="76FC530D"/>
    <w:rsid w:val="77067A29"/>
    <w:rsid w:val="7723481F"/>
    <w:rsid w:val="773963D0"/>
    <w:rsid w:val="77426452"/>
    <w:rsid w:val="77625587"/>
    <w:rsid w:val="776C08C6"/>
    <w:rsid w:val="77751479"/>
    <w:rsid w:val="77C24A23"/>
    <w:rsid w:val="77D33C3A"/>
    <w:rsid w:val="77D65726"/>
    <w:rsid w:val="77EE76B3"/>
    <w:rsid w:val="78307DEE"/>
    <w:rsid w:val="78354E76"/>
    <w:rsid w:val="783C4631"/>
    <w:rsid w:val="78C41EE0"/>
    <w:rsid w:val="78DA2712"/>
    <w:rsid w:val="791E7D2D"/>
    <w:rsid w:val="792461B4"/>
    <w:rsid w:val="79275263"/>
    <w:rsid w:val="792D511A"/>
    <w:rsid w:val="798D27E8"/>
    <w:rsid w:val="798F52E4"/>
    <w:rsid w:val="799419B5"/>
    <w:rsid w:val="79C82A48"/>
    <w:rsid w:val="79E20091"/>
    <w:rsid w:val="79EC7059"/>
    <w:rsid w:val="7A1507DA"/>
    <w:rsid w:val="7A360CAF"/>
    <w:rsid w:val="7A402ED5"/>
    <w:rsid w:val="7A4C7627"/>
    <w:rsid w:val="7A6304EA"/>
    <w:rsid w:val="7AB011DE"/>
    <w:rsid w:val="7ACD7F66"/>
    <w:rsid w:val="7ADD0419"/>
    <w:rsid w:val="7B13008B"/>
    <w:rsid w:val="7B4B426C"/>
    <w:rsid w:val="7B7475DA"/>
    <w:rsid w:val="7B755D7E"/>
    <w:rsid w:val="7B757C0E"/>
    <w:rsid w:val="7B9E10F8"/>
    <w:rsid w:val="7BA41854"/>
    <w:rsid w:val="7BBE0027"/>
    <w:rsid w:val="7BC155B2"/>
    <w:rsid w:val="7C110CDD"/>
    <w:rsid w:val="7C190028"/>
    <w:rsid w:val="7C30355E"/>
    <w:rsid w:val="7C3803F5"/>
    <w:rsid w:val="7C40196E"/>
    <w:rsid w:val="7C5F2E23"/>
    <w:rsid w:val="7C6C69FA"/>
    <w:rsid w:val="7CB31F2D"/>
    <w:rsid w:val="7CCE5CB4"/>
    <w:rsid w:val="7CD55D82"/>
    <w:rsid w:val="7CDC0129"/>
    <w:rsid w:val="7CDF5DB0"/>
    <w:rsid w:val="7CEF442C"/>
    <w:rsid w:val="7D5A64FF"/>
    <w:rsid w:val="7D633013"/>
    <w:rsid w:val="7D866903"/>
    <w:rsid w:val="7D8B1F79"/>
    <w:rsid w:val="7D900C13"/>
    <w:rsid w:val="7D9E0E73"/>
    <w:rsid w:val="7DA178F9"/>
    <w:rsid w:val="7DF4511A"/>
    <w:rsid w:val="7DF9607B"/>
    <w:rsid w:val="7E0067B1"/>
    <w:rsid w:val="7E1044BE"/>
    <w:rsid w:val="7E1231FA"/>
    <w:rsid w:val="7E551469"/>
    <w:rsid w:val="7E6C7881"/>
    <w:rsid w:val="7E7E3A4F"/>
    <w:rsid w:val="7EA2708E"/>
    <w:rsid w:val="7ED92C63"/>
    <w:rsid w:val="7EDC0960"/>
    <w:rsid w:val="7F0323D0"/>
    <w:rsid w:val="7F0731FA"/>
    <w:rsid w:val="7F480F5D"/>
    <w:rsid w:val="7F5C5E80"/>
    <w:rsid w:val="7F734324"/>
    <w:rsid w:val="7FAE370F"/>
    <w:rsid w:val="7FD67FC7"/>
    <w:rsid w:val="7FF032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semiHidden="0" w:name="annotation text"/>
    <w:lsdException w:qFormat="1" w:unhideWhenUsed="0" w:uiPriority="0" w:semiHidden="0" w:name="header"/>
    <w:lsdException w:qFormat="1" w:unhideWhenUsed="0"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semiHidden="0" w:name="Document Map"/>
    <w:lsdException w:uiPriority="99"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qFormat="1" w:uiPriority="99" w:semiHidden="0"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31"/>
    <w:qFormat/>
    <w:uiPriority w:val="0"/>
    <w:pPr>
      <w:keepNext/>
      <w:keepLines/>
      <w:spacing w:after="120" w:line="360" w:lineRule="auto"/>
      <w:outlineLvl w:val="0"/>
    </w:pPr>
    <w:rPr>
      <w:rFonts w:ascii="仿宋_GB2312" w:eastAsia="仿宋_GB2312"/>
      <w:b/>
      <w:bCs/>
      <w:kern w:val="44"/>
      <w:sz w:val="30"/>
      <w:szCs w:val="30"/>
    </w:rPr>
  </w:style>
  <w:style w:type="paragraph" w:styleId="3">
    <w:name w:val="heading 2"/>
    <w:basedOn w:val="1"/>
    <w:next w:val="1"/>
    <w:link w:val="28"/>
    <w:qFormat/>
    <w:uiPriority w:val="0"/>
    <w:pPr>
      <w:spacing w:beforeAutospacing="1" w:afterAutospacing="1" w:line="259" w:lineRule="auto"/>
      <w:jc w:val="left"/>
      <w:outlineLvl w:val="1"/>
    </w:pPr>
    <w:rPr>
      <w:rFonts w:hint="eastAsia" w:ascii="宋体" w:hAnsi="宋体"/>
      <w:b/>
      <w:kern w:val="0"/>
      <w:sz w:val="36"/>
      <w:szCs w:val="36"/>
    </w:rPr>
  </w:style>
  <w:style w:type="paragraph" w:styleId="4">
    <w:name w:val="heading 3"/>
    <w:basedOn w:val="1"/>
    <w:next w:val="1"/>
    <w:link w:val="27"/>
    <w:qFormat/>
    <w:uiPriority w:val="9"/>
    <w:pPr>
      <w:keepNext/>
      <w:spacing w:before="240" w:after="60"/>
      <w:outlineLvl w:val="2"/>
    </w:pPr>
    <w:rPr>
      <w:rFonts w:ascii="Calibri Light" w:hAnsi="Calibri Light" w:eastAsia="等线 Light"/>
      <w:b/>
      <w:bCs/>
      <w:sz w:val="26"/>
      <w:szCs w:val="26"/>
    </w:rPr>
  </w:style>
  <w:style w:type="paragraph" w:styleId="5">
    <w:name w:val="heading 4"/>
    <w:basedOn w:val="1"/>
    <w:next w:val="1"/>
    <w:qFormat/>
    <w:uiPriority w:val="9"/>
    <w:pPr>
      <w:keepNext/>
      <w:keepLines/>
      <w:spacing w:before="280" w:after="290" w:line="376" w:lineRule="auto"/>
      <w:outlineLvl w:val="3"/>
    </w:pPr>
    <w:rPr>
      <w:rFonts w:ascii="Cambria" w:hAnsi="Cambria"/>
      <w:b/>
      <w:bCs/>
      <w:sz w:val="28"/>
      <w:szCs w:val="28"/>
    </w:rPr>
  </w:style>
  <w:style w:type="paragraph" w:styleId="6">
    <w:name w:val="heading 5"/>
    <w:basedOn w:val="1"/>
    <w:next w:val="1"/>
    <w:link w:val="61"/>
    <w:qFormat/>
    <w:uiPriority w:val="9"/>
    <w:pPr>
      <w:spacing w:before="240" w:after="60"/>
      <w:outlineLvl w:val="4"/>
    </w:pPr>
    <w:rPr>
      <w:rFonts w:ascii="Calibri" w:hAnsi="Calibri" w:eastAsia="等线"/>
      <w:b/>
      <w:bCs/>
      <w:i/>
      <w:iCs/>
      <w:sz w:val="26"/>
      <w:szCs w:val="26"/>
    </w:rPr>
  </w:style>
  <w:style w:type="character" w:default="1" w:styleId="20">
    <w:name w:val="Default Paragraph Font"/>
    <w:semiHidden/>
    <w:unhideWhenUsed/>
    <w:qFormat/>
    <w:uiPriority w:val="1"/>
  </w:style>
  <w:style w:type="table" w:default="1" w:styleId="25">
    <w:name w:val="Normal Table"/>
    <w:semiHidden/>
    <w:unhideWhenUsed/>
    <w:qFormat/>
    <w:uiPriority w:val="99"/>
    <w:tblPr>
      <w:tblLayout w:type="fixed"/>
      <w:tblCellMar>
        <w:top w:w="0" w:type="dxa"/>
        <w:left w:w="108" w:type="dxa"/>
        <w:bottom w:w="0" w:type="dxa"/>
        <w:right w:w="108" w:type="dxa"/>
      </w:tblCellMar>
    </w:tblPr>
  </w:style>
  <w:style w:type="paragraph" w:styleId="7">
    <w:name w:val="annotation subject"/>
    <w:basedOn w:val="8"/>
    <w:next w:val="8"/>
    <w:link w:val="56"/>
    <w:unhideWhenUsed/>
    <w:qFormat/>
    <w:uiPriority w:val="99"/>
    <w:rPr>
      <w:b/>
      <w:bCs/>
    </w:rPr>
  </w:style>
  <w:style w:type="paragraph" w:styleId="8">
    <w:name w:val="annotation text"/>
    <w:basedOn w:val="1"/>
    <w:link w:val="32"/>
    <w:unhideWhenUsed/>
    <w:qFormat/>
    <w:uiPriority w:val="99"/>
    <w:pPr>
      <w:jc w:val="left"/>
    </w:pPr>
  </w:style>
  <w:style w:type="paragraph" w:styleId="9">
    <w:name w:val="caption"/>
    <w:basedOn w:val="1"/>
    <w:next w:val="1"/>
    <w:qFormat/>
    <w:uiPriority w:val="0"/>
    <w:rPr>
      <w:rFonts w:ascii="Calibri Light" w:hAnsi="Calibri Light" w:eastAsia="黑体"/>
      <w:sz w:val="20"/>
      <w:szCs w:val="20"/>
    </w:rPr>
  </w:style>
  <w:style w:type="paragraph" w:styleId="10">
    <w:name w:val="Document Map"/>
    <w:basedOn w:val="1"/>
    <w:link w:val="57"/>
    <w:unhideWhenUsed/>
    <w:qFormat/>
    <w:uiPriority w:val="99"/>
    <w:rPr>
      <w:rFonts w:ascii="宋体"/>
      <w:sz w:val="18"/>
      <w:szCs w:val="18"/>
    </w:rPr>
  </w:style>
  <w:style w:type="paragraph" w:styleId="11">
    <w:name w:val="Body Text"/>
    <w:basedOn w:val="1"/>
    <w:link w:val="55"/>
    <w:qFormat/>
    <w:uiPriority w:val="0"/>
    <w:pPr>
      <w:spacing w:after="120"/>
    </w:pPr>
  </w:style>
  <w:style w:type="paragraph" w:styleId="12">
    <w:name w:val="toc 3"/>
    <w:basedOn w:val="1"/>
    <w:next w:val="1"/>
    <w:qFormat/>
    <w:uiPriority w:val="39"/>
    <w:pPr>
      <w:widowControl/>
      <w:spacing w:after="100" w:line="276" w:lineRule="auto"/>
      <w:ind w:left="440"/>
      <w:jc w:val="left"/>
    </w:pPr>
    <w:rPr>
      <w:rFonts w:ascii="Calibri" w:hAnsi="Calibri" w:cs="黑体"/>
      <w:kern w:val="0"/>
      <w:sz w:val="22"/>
      <w:szCs w:val="22"/>
    </w:rPr>
  </w:style>
  <w:style w:type="paragraph" w:styleId="13">
    <w:name w:val="Balloon Text"/>
    <w:basedOn w:val="1"/>
    <w:link w:val="30"/>
    <w:qFormat/>
    <w:uiPriority w:val="0"/>
    <w:rPr>
      <w:kern w:val="0"/>
      <w:sz w:val="18"/>
      <w:szCs w:val="18"/>
    </w:rPr>
  </w:style>
  <w:style w:type="paragraph" w:styleId="14">
    <w:name w:val="footer"/>
    <w:basedOn w:val="1"/>
    <w:link w:val="62"/>
    <w:qFormat/>
    <w:uiPriority w:val="99"/>
    <w:pPr>
      <w:tabs>
        <w:tab w:val="center" w:pos="4153"/>
        <w:tab w:val="right" w:pos="8306"/>
      </w:tabs>
      <w:snapToGrid w:val="0"/>
      <w:jc w:val="left"/>
    </w:pPr>
    <w:rPr>
      <w:kern w:val="0"/>
      <w:sz w:val="18"/>
      <w:szCs w:val="18"/>
    </w:rPr>
  </w:style>
  <w:style w:type="paragraph" w:styleId="15">
    <w:name w:val="header"/>
    <w:basedOn w:val="1"/>
    <w:link w:val="54"/>
    <w:qFormat/>
    <w:uiPriority w:val="0"/>
    <w:pPr>
      <w:pBdr>
        <w:bottom w:val="single" w:color="auto" w:sz="6" w:space="1"/>
      </w:pBdr>
      <w:tabs>
        <w:tab w:val="center" w:pos="4153"/>
        <w:tab w:val="right" w:pos="8306"/>
      </w:tabs>
      <w:snapToGrid w:val="0"/>
      <w:jc w:val="center"/>
    </w:pPr>
    <w:rPr>
      <w:kern w:val="0"/>
      <w:sz w:val="18"/>
      <w:szCs w:val="20"/>
    </w:rPr>
  </w:style>
  <w:style w:type="paragraph" w:styleId="16">
    <w:name w:val="toc 1"/>
    <w:basedOn w:val="1"/>
    <w:next w:val="1"/>
    <w:qFormat/>
    <w:uiPriority w:val="39"/>
    <w:pPr>
      <w:widowControl/>
      <w:spacing w:after="100" w:line="276" w:lineRule="auto"/>
      <w:jc w:val="left"/>
    </w:pPr>
    <w:rPr>
      <w:rFonts w:ascii="Calibri" w:hAnsi="Calibri" w:cs="黑体"/>
      <w:kern w:val="0"/>
      <w:sz w:val="22"/>
      <w:szCs w:val="22"/>
    </w:rPr>
  </w:style>
  <w:style w:type="paragraph" w:styleId="17">
    <w:name w:val="toc 2"/>
    <w:basedOn w:val="1"/>
    <w:next w:val="1"/>
    <w:qFormat/>
    <w:uiPriority w:val="39"/>
    <w:pPr>
      <w:widowControl/>
      <w:spacing w:after="100" w:line="276" w:lineRule="auto"/>
      <w:ind w:left="220"/>
      <w:jc w:val="left"/>
    </w:pPr>
    <w:rPr>
      <w:rFonts w:ascii="Calibri" w:hAnsi="Calibri" w:cs="黑体"/>
      <w:kern w:val="0"/>
      <w:sz w:val="22"/>
      <w:szCs w:val="22"/>
    </w:rPr>
  </w:style>
  <w:style w:type="paragraph" w:styleId="18">
    <w:name w:val="HTML Preformatted"/>
    <w:basedOn w:val="1"/>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kern w:val="0"/>
      <w:sz w:val="24"/>
    </w:rPr>
  </w:style>
  <w:style w:type="paragraph" w:styleId="19">
    <w:name w:val="Normal (Web)"/>
    <w:basedOn w:val="1"/>
    <w:qFormat/>
    <w:uiPriority w:val="99"/>
    <w:pPr>
      <w:widowControl/>
      <w:spacing w:before="100" w:beforeAutospacing="1" w:after="100" w:afterAutospacing="1"/>
      <w:jc w:val="left"/>
    </w:pPr>
    <w:rPr>
      <w:rFonts w:ascii="宋体" w:hAnsi="宋体" w:cs="宋体"/>
      <w:kern w:val="0"/>
      <w:sz w:val="24"/>
    </w:rPr>
  </w:style>
  <w:style w:type="character" w:styleId="21">
    <w:name w:val="Strong"/>
    <w:qFormat/>
    <w:uiPriority w:val="22"/>
    <w:rPr>
      <w:b/>
    </w:rPr>
  </w:style>
  <w:style w:type="character" w:styleId="22">
    <w:name w:val="Hyperlink"/>
    <w:qFormat/>
    <w:uiPriority w:val="99"/>
    <w:rPr>
      <w:color w:val="0000FF"/>
      <w:u w:val="single"/>
    </w:rPr>
  </w:style>
  <w:style w:type="character" w:styleId="23">
    <w:name w:val="HTML Code"/>
    <w:unhideWhenUsed/>
    <w:qFormat/>
    <w:uiPriority w:val="99"/>
    <w:rPr>
      <w:rFonts w:ascii="Courier New" w:hAnsi="Courier New" w:cs="Courier New"/>
      <w:sz w:val="20"/>
      <w:szCs w:val="20"/>
    </w:rPr>
  </w:style>
  <w:style w:type="character" w:styleId="24">
    <w:name w:val="annotation reference"/>
    <w:unhideWhenUsed/>
    <w:qFormat/>
    <w:uiPriority w:val="99"/>
    <w:rPr>
      <w:sz w:val="21"/>
      <w:szCs w:val="21"/>
    </w:rPr>
  </w:style>
  <w:style w:type="table" w:styleId="26">
    <w:name w:val="Table Grid"/>
    <w:basedOn w:val="25"/>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27">
    <w:name w:val="标题 3 字符"/>
    <w:link w:val="4"/>
    <w:semiHidden/>
    <w:qFormat/>
    <w:uiPriority w:val="9"/>
    <w:rPr>
      <w:rFonts w:ascii="Calibri Light" w:hAnsi="Calibri Light" w:eastAsia="等线 Light" w:cs="Times New Roman"/>
      <w:b/>
      <w:bCs/>
      <w:kern w:val="2"/>
      <w:sz w:val="26"/>
      <w:szCs w:val="26"/>
    </w:rPr>
  </w:style>
  <w:style w:type="character" w:customStyle="1" w:styleId="28">
    <w:name w:val="标题 2 字符"/>
    <w:link w:val="3"/>
    <w:qFormat/>
    <w:uiPriority w:val="0"/>
    <w:rPr>
      <w:rFonts w:ascii="宋体" w:hAnsi="宋体"/>
      <w:b/>
      <w:sz w:val="36"/>
      <w:szCs w:val="36"/>
    </w:rPr>
  </w:style>
  <w:style w:type="character" w:customStyle="1" w:styleId="29">
    <w:name w:val="font41"/>
    <w:qFormat/>
    <w:uiPriority w:val="0"/>
    <w:rPr>
      <w:rFonts w:hint="eastAsia" w:ascii="仿宋_GB2312" w:eastAsia="仿宋_GB2312" w:cs="仿宋_GB2312"/>
      <w:color w:val="000000"/>
      <w:sz w:val="21"/>
      <w:szCs w:val="21"/>
      <w:u w:val="none"/>
    </w:rPr>
  </w:style>
  <w:style w:type="character" w:customStyle="1" w:styleId="30">
    <w:name w:val="批注框文本 字符"/>
    <w:link w:val="13"/>
    <w:qFormat/>
    <w:uiPriority w:val="0"/>
    <w:rPr>
      <w:rFonts w:eastAsia="宋体" w:cs="Times New Roman"/>
      <w:sz w:val="18"/>
      <w:szCs w:val="18"/>
    </w:rPr>
  </w:style>
  <w:style w:type="character" w:customStyle="1" w:styleId="31">
    <w:name w:val="标题 1 字符"/>
    <w:link w:val="2"/>
    <w:qFormat/>
    <w:uiPriority w:val="0"/>
    <w:rPr>
      <w:rFonts w:ascii="仿宋_GB2312" w:eastAsia="仿宋_GB2312" w:cs="Times New Roman"/>
      <w:b/>
      <w:bCs/>
      <w:kern w:val="44"/>
      <w:sz w:val="30"/>
      <w:szCs w:val="30"/>
    </w:rPr>
  </w:style>
  <w:style w:type="character" w:customStyle="1" w:styleId="32">
    <w:name w:val="批注文字 字符"/>
    <w:link w:val="8"/>
    <w:semiHidden/>
    <w:qFormat/>
    <w:uiPriority w:val="99"/>
    <w:rPr>
      <w:kern w:val="2"/>
      <w:sz w:val="21"/>
      <w:szCs w:val="24"/>
    </w:rPr>
  </w:style>
  <w:style w:type="character" w:customStyle="1" w:styleId="33">
    <w:name w:val="列出段落 Char"/>
    <w:link w:val="34"/>
    <w:qFormat/>
    <w:uiPriority w:val="0"/>
    <w:rPr>
      <w:rFonts w:eastAsia="宋体" w:cs="Times New Roman"/>
      <w:sz w:val="21"/>
      <w:szCs w:val="24"/>
    </w:rPr>
  </w:style>
  <w:style w:type="paragraph" w:customStyle="1" w:styleId="34">
    <w:name w:val="List Paragraph1"/>
    <w:basedOn w:val="1"/>
    <w:link w:val="33"/>
    <w:qFormat/>
    <w:uiPriority w:val="0"/>
    <w:pPr>
      <w:ind w:firstLine="420" w:firstLineChars="200"/>
    </w:pPr>
    <w:rPr>
      <w:kern w:val="0"/>
    </w:rPr>
  </w:style>
  <w:style w:type="character" w:customStyle="1" w:styleId="35">
    <w:name w:val="正文文本缩进 2 Char"/>
    <w:link w:val="36"/>
    <w:qFormat/>
    <w:uiPriority w:val="0"/>
    <w:rPr>
      <w:rFonts w:ascii="宋体" w:eastAsia="宋体" w:cs="Times New Roman"/>
      <w:kern w:val="0"/>
      <w:sz w:val="21"/>
      <w:szCs w:val="20"/>
    </w:rPr>
  </w:style>
  <w:style w:type="paragraph" w:customStyle="1" w:styleId="36">
    <w:name w:val="Body Text Indent 21"/>
    <w:basedOn w:val="1"/>
    <w:link w:val="35"/>
    <w:qFormat/>
    <w:uiPriority w:val="0"/>
    <w:pPr>
      <w:adjustRightInd w:val="0"/>
      <w:spacing w:line="264" w:lineRule="auto"/>
      <w:ind w:firstLine="420"/>
      <w:textAlignment w:val="baseline"/>
    </w:pPr>
    <w:rPr>
      <w:rFonts w:ascii="宋体"/>
      <w:kern w:val="0"/>
      <w:szCs w:val="20"/>
    </w:rPr>
  </w:style>
  <w:style w:type="character" w:customStyle="1" w:styleId="37">
    <w:name w:val="标题 1 Char Char"/>
    <w:qFormat/>
    <w:uiPriority w:val="0"/>
    <w:rPr>
      <w:rFonts w:ascii="黑体" w:eastAsia="黑体"/>
      <w:b/>
      <w:kern w:val="44"/>
      <w:sz w:val="28"/>
      <w:lang w:val="en-US" w:eastAsia="zh-CN"/>
    </w:rPr>
  </w:style>
  <w:style w:type="character" w:customStyle="1" w:styleId="38">
    <w:name w:val="*1级节标题 Char Char"/>
    <w:link w:val="39"/>
    <w:qFormat/>
    <w:uiPriority w:val="0"/>
    <w:rPr>
      <w:rFonts w:ascii="黑体" w:eastAsia="黑体" w:cs="黑体"/>
      <w:kern w:val="32"/>
      <w:sz w:val="28"/>
      <w:szCs w:val="32"/>
      <w:lang w:val="en-US" w:eastAsia="en-US" w:bidi="ar-SA"/>
    </w:rPr>
  </w:style>
  <w:style w:type="paragraph" w:customStyle="1" w:styleId="39">
    <w:name w:val="*1级节标题"/>
    <w:next w:val="1"/>
    <w:link w:val="38"/>
    <w:qFormat/>
    <w:uiPriority w:val="0"/>
    <w:pPr>
      <w:spacing w:before="480" w:after="120" w:line="400" w:lineRule="exact"/>
    </w:pPr>
    <w:rPr>
      <w:rFonts w:ascii="黑体" w:hAnsi="Times New Roman" w:eastAsia="黑体" w:cs="黑体"/>
      <w:kern w:val="32"/>
      <w:sz w:val="28"/>
      <w:szCs w:val="32"/>
      <w:lang w:val="en-US" w:eastAsia="en-US" w:bidi="ar-SA"/>
    </w:rPr>
  </w:style>
  <w:style w:type="character" w:customStyle="1" w:styleId="40">
    <w:name w:val="标题2 Char Char"/>
    <w:link w:val="41"/>
    <w:qFormat/>
    <w:uiPriority w:val="0"/>
    <w:rPr>
      <w:rFonts w:eastAsia="仿宋_GB2312" w:cs="Times New Roman"/>
      <w:b/>
      <w:kern w:val="0"/>
      <w:sz w:val="28"/>
      <w:szCs w:val="24"/>
    </w:rPr>
  </w:style>
  <w:style w:type="paragraph" w:customStyle="1" w:styleId="41">
    <w:name w:val="标题2"/>
    <w:basedOn w:val="1"/>
    <w:link w:val="40"/>
    <w:qFormat/>
    <w:uiPriority w:val="0"/>
    <w:pPr>
      <w:widowControl/>
      <w:numPr>
        <w:ilvl w:val="1"/>
        <w:numId w:val="1"/>
      </w:numPr>
      <w:adjustRightInd w:val="0"/>
      <w:snapToGrid w:val="0"/>
      <w:spacing w:line="360" w:lineRule="auto"/>
      <w:jc w:val="left"/>
      <w:outlineLvl w:val="1"/>
    </w:pPr>
    <w:rPr>
      <w:rFonts w:eastAsia="仿宋_GB2312"/>
      <w:b/>
      <w:kern w:val="0"/>
      <w:sz w:val="28"/>
    </w:rPr>
  </w:style>
  <w:style w:type="character" w:customStyle="1" w:styleId="42">
    <w:name w:val="日期 Char"/>
    <w:link w:val="43"/>
    <w:qFormat/>
    <w:uiPriority w:val="0"/>
    <w:rPr>
      <w:rFonts w:eastAsia="宋体" w:cs="Times New Roman"/>
      <w:sz w:val="21"/>
      <w:szCs w:val="24"/>
    </w:rPr>
  </w:style>
  <w:style w:type="paragraph" w:customStyle="1" w:styleId="43">
    <w:name w:val="Date1"/>
    <w:basedOn w:val="1"/>
    <w:next w:val="1"/>
    <w:link w:val="42"/>
    <w:qFormat/>
    <w:uiPriority w:val="0"/>
    <w:pPr>
      <w:ind w:left="100" w:leftChars="2500"/>
    </w:pPr>
    <w:rPr>
      <w:kern w:val="0"/>
    </w:rPr>
  </w:style>
  <w:style w:type="character" w:customStyle="1" w:styleId="44">
    <w:name w:val="文本1 Char"/>
    <w:qFormat/>
    <w:uiPriority w:val="0"/>
    <w:rPr>
      <w:rFonts w:ascii="宋体" w:hAnsi="宋体" w:eastAsia="仿宋_GB2312"/>
      <w:color w:val="000000"/>
      <w:sz w:val="24"/>
      <w:szCs w:val="24"/>
    </w:rPr>
  </w:style>
  <w:style w:type="character" w:customStyle="1" w:styleId="45">
    <w:name w:val="文档结构图 Char"/>
    <w:link w:val="46"/>
    <w:qFormat/>
    <w:uiPriority w:val="0"/>
    <w:rPr>
      <w:rFonts w:eastAsia="宋体" w:cs="Times New Roman"/>
      <w:sz w:val="21"/>
      <w:szCs w:val="24"/>
      <w:shd w:val="clear" w:color="auto" w:fill="000080"/>
    </w:rPr>
  </w:style>
  <w:style w:type="paragraph" w:customStyle="1" w:styleId="46">
    <w:name w:val="Document Map1"/>
    <w:basedOn w:val="1"/>
    <w:link w:val="45"/>
    <w:qFormat/>
    <w:uiPriority w:val="0"/>
    <w:pPr>
      <w:shd w:val="clear" w:color="auto" w:fill="000080"/>
    </w:pPr>
    <w:rPr>
      <w:kern w:val="0"/>
      <w:shd w:val="clear" w:color="auto" w:fill="000080"/>
    </w:rPr>
  </w:style>
  <w:style w:type="character" w:styleId="47">
    <w:name w:val="Placeholder Text"/>
    <w:semiHidden/>
    <w:qFormat/>
    <w:uiPriority w:val="99"/>
    <w:rPr>
      <w:color w:val="808080"/>
    </w:rPr>
  </w:style>
  <w:style w:type="character" w:customStyle="1" w:styleId="48">
    <w:name w:val="font11"/>
    <w:qFormat/>
    <w:uiPriority w:val="0"/>
    <w:rPr>
      <w:rFonts w:hint="default" w:ascii="Times New Roman" w:hAnsi="Times New Roman" w:cs="Times New Roman"/>
      <w:color w:val="000000"/>
      <w:sz w:val="21"/>
      <w:szCs w:val="21"/>
      <w:u w:val="none"/>
    </w:rPr>
  </w:style>
  <w:style w:type="character" w:customStyle="1" w:styleId="49">
    <w:name w:val="font21"/>
    <w:qFormat/>
    <w:uiPriority w:val="0"/>
    <w:rPr>
      <w:rFonts w:ascii="Arial" w:hAnsi="Arial" w:cs="Arial"/>
      <w:color w:val="000000"/>
      <w:sz w:val="21"/>
      <w:szCs w:val="21"/>
      <w:u w:val="none"/>
    </w:rPr>
  </w:style>
  <w:style w:type="character" w:customStyle="1" w:styleId="50">
    <w:name w:val="Placeholder Text1"/>
    <w:qFormat/>
    <w:uiPriority w:val="0"/>
    <w:rPr>
      <w:color w:val="808080"/>
    </w:rPr>
  </w:style>
  <w:style w:type="character" w:customStyle="1" w:styleId="51">
    <w:name w:val="*0章标题 Char Char"/>
    <w:link w:val="52"/>
    <w:qFormat/>
    <w:uiPriority w:val="0"/>
    <w:rPr>
      <w:rFonts w:ascii="黑体" w:eastAsia="黑体" w:cs="黑体"/>
      <w:bCs/>
      <w:kern w:val="32"/>
      <w:sz w:val="32"/>
      <w:szCs w:val="32"/>
      <w:lang w:val="en-US" w:eastAsia="en-US" w:bidi="ar-SA"/>
    </w:rPr>
  </w:style>
  <w:style w:type="paragraph" w:customStyle="1" w:styleId="52">
    <w:name w:val="*0章标题"/>
    <w:next w:val="1"/>
    <w:link w:val="51"/>
    <w:qFormat/>
    <w:uiPriority w:val="0"/>
    <w:pPr>
      <w:spacing w:before="480" w:after="360"/>
      <w:jc w:val="center"/>
    </w:pPr>
    <w:rPr>
      <w:rFonts w:ascii="黑体" w:hAnsi="Times New Roman" w:eastAsia="黑体" w:cs="黑体"/>
      <w:bCs/>
      <w:kern w:val="32"/>
      <w:sz w:val="32"/>
      <w:szCs w:val="32"/>
      <w:lang w:val="en-US" w:eastAsia="en-US" w:bidi="ar-SA"/>
    </w:rPr>
  </w:style>
  <w:style w:type="character" w:customStyle="1" w:styleId="53">
    <w:name w:val="未处理的提及1"/>
    <w:unhideWhenUsed/>
    <w:qFormat/>
    <w:uiPriority w:val="99"/>
    <w:rPr>
      <w:color w:val="808080"/>
      <w:shd w:val="clear" w:color="auto" w:fill="E6E6E6"/>
    </w:rPr>
  </w:style>
  <w:style w:type="character" w:customStyle="1" w:styleId="54">
    <w:name w:val="页眉 字符"/>
    <w:link w:val="15"/>
    <w:qFormat/>
    <w:uiPriority w:val="0"/>
    <w:rPr>
      <w:rFonts w:eastAsia="宋体" w:cs="Times New Roman"/>
      <w:sz w:val="18"/>
      <w:szCs w:val="20"/>
    </w:rPr>
  </w:style>
  <w:style w:type="character" w:customStyle="1" w:styleId="55">
    <w:name w:val="正文文本 字符"/>
    <w:link w:val="11"/>
    <w:qFormat/>
    <w:uiPriority w:val="0"/>
    <w:rPr>
      <w:kern w:val="2"/>
      <w:sz w:val="21"/>
      <w:szCs w:val="24"/>
    </w:rPr>
  </w:style>
  <w:style w:type="character" w:customStyle="1" w:styleId="56">
    <w:name w:val="批注主题 字符"/>
    <w:link w:val="7"/>
    <w:semiHidden/>
    <w:qFormat/>
    <w:uiPriority w:val="99"/>
    <w:rPr>
      <w:b/>
      <w:bCs/>
      <w:kern w:val="2"/>
      <w:sz w:val="21"/>
      <w:szCs w:val="24"/>
    </w:rPr>
  </w:style>
  <w:style w:type="character" w:customStyle="1" w:styleId="57">
    <w:name w:val="文档结构图 字符"/>
    <w:link w:val="10"/>
    <w:semiHidden/>
    <w:qFormat/>
    <w:uiPriority w:val="99"/>
    <w:rPr>
      <w:rFonts w:ascii="宋体"/>
      <w:kern w:val="2"/>
      <w:sz w:val="18"/>
      <w:szCs w:val="18"/>
    </w:rPr>
  </w:style>
  <w:style w:type="character" w:customStyle="1" w:styleId="58">
    <w:name w:val="文本1 Char Char"/>
    <w:link w:val="59"/>
    <w:qFormat/>
    <w:uiPriority w:val="0"/>
    <w:rPr>
      <w:rFonts w:ascii="宋体" w:hAnsi="宋体" w:eastAsia="仿宋_GB2312" w:cs="Times New Roman"/>
      <w:color w:val="000000"/>
      <w:kern w:val="0"/>
      <w:szCs w:val="24"/>
    </w:rPr>
  </w:style>
  <w:style w:type="paragraph" w:customStyle="1" w:styleId="59">
    <w:name w:val="文本1"/>
    <w:basedOn w:val="1"/>
    <w:link w:val="58"/>
    <w:qFormat/>
    <w:uiPriority w:val="0"/>
    <w:pPr>
      <w:autoSpaceDE w:val="0"/>
      <w:autoSpaceDN w:val="0"/>
      <w:adjustRightInd w:val="0"/>
      <w:snapToGrid w:val="0"/>
      <w:spacing w:before="120" w:line="360" w:lineRule="auto"/>
      <w:ind w:firstLine="200" w:firstLineChars="200"/>
    </w:pPr>
    <w:rPr>
      <w:rFonts w:ascii="宋体" w:hAnsi="宋体" w:eastAsia="仿宋_GB2312"/>
      <w:color w:val="000000"/>
      <w:kern w:val="0"/>
      <w:sz w:val="20"/>
    </w:rPr>
  </w:style>
  <w:style w:type="character" w:customStyle="1" w:styleId="60">
    <w:name w:val="font01"/>
    <w:qFormat/>
    <w:uiPriority w:val="0"/>
    <w:rPr>
      <w:rFonts w:hint="eastAsia" w:ascii="仿宋_GB2312" w:eastAsia="仿宋_GB2312" w:cs="仿宋_GB2312"/>
      <w:color w:val="0070C0"/>
      <w:sz w:val="24"/>
      <w:szCs w:val="24"/>
      <w:u w:val="none"/>
    </w:rPr>
  </w:style>
  <w:style w:type="character" w:customStyle="1" w:styleId="61">
    <w:name w:val="标题 5 字符"/>
    <w:link w:val="6"/>
    <w:semiHidden/>
    <w:qFormat/>
    <w:uiPriority w:val="9"/>
    <w:rPr>
      <w:rFonts w:ascii="Calibri" w:hAnsi="Calibri" w:eastAsia="等线" w:cs="Times New Roman"/>
      <w:b/>
      <w:bCs/>
      <w:i/>
      <w:iCs/>
      <w:kern w:val="2"/>
      <w:sz w:val="26"/>
      <w:szCs w:val="26"/>
    </w:rPr>
  </w:style>
  <w:style w:type="character" w:customStyle="1" w:styleId="62">
    <w:name w:val="页脚 字符"/>
    <w:link w:val="14"/>
    <w:qFormat/>
    <w:uiPriority w:val="99"/>
    <w:rPr>
      <w:rFonts w:eastAsia="宋体" w:cs="Times New Roman"/>
      <w:sz w:val="18"/>
      <w:szCs w:val="18"/>
    </w:rPr>
  </w:style>
  <w:style w:type="paragraph" w:customStyle="1" w:styleId="63">
    <w:name w:val="A3"/>
    <w:basedOn w:val="1"/>
    <w:qFormat/>
    <w:uiPriority w:val="0"/>
    <w:pPr>
      <w:ind w:firstLine="200" w:firstLineChars="200"/>
    </w:pPr>
    <w:rPr>
      <w:rFonts w:ascii="仿宋_GB2312" w:hAnsi="Calibri" w:eastAsia="仿宋_GB2312"/>
      <w:sz w:val="30"/>
      <w:szCs w:val="30"/>
    </w:rPr>
  </w:style>
  <w:style w:type="paragraph" w:customStyle="1" w:styleId="64">
    <w:name w:val="正文格式"/>
    <w:basedOn w:val="1"/>
    <w:qFormat/>
    <w:uiPriority w:val="0"/>
    <w:pPr>
      <w:spacing w:line="360" w:lineRule="auto"/>
      <w:ind w:firstLine="200" w:firstLineChars="200"/>
    </w:pPr>
    <w:rPr>
      <w:rFonts w:ascii="仿宋_GB2312" w:hAnsi="宋体" w:eastAsia="仿宋_GB2312"/>
      <w:kern w:val="0"/>
      <w:sz w:val="24"/>
      <w:szCs w:val="30"/>
    </w:rPr>
  </w:style>
  <w:style w:type="paragraph" w:customStyle="1" w:styleId="65">
    <w:name w:val="··图表文字"/>
    <w:qFormat/>
    <w:uiPriority w:val="0"/>
    <w:pPr>
      <w:spacing w:before="156" w:beforeLines="50" w:line="300" w:lineRule="auto"/>
    </w:pPr>
    <w:rPr>
      <w:rFonts w:ascii="Arial" w:hAnsi="Arial" w:eastAsia="仿宋_GB2312" w:cs="Times New Roman"/>
      <w:sz w:val="21"/>
      <w:szCs w:val="24"/>
      <w:lang w:val="en-US" w:eastAsia="zh-CN" w:bidi="ar-SA"/>
    </w:rPr>
  </w:style>
  <w:style w:type="paragraph" w:customStyle="1" w:styleId="66">
    <w:name w:val="样式1"/>
    <w:basedOn w:val="1"/>
    <w:qFormat/>
    <w:uiPriority w:val="0"/>
    <w:pPr>
      <w:spacing w:before="100" w:beforeAutospacing="1" w:after="160" w:line="360" w:lineRule="auto"/>
      <w:ind w:firstLine="500" w:firstLineChars="200"/>
    </w:pPr>
    <w:rPr>
      <w:rFonts w:eastAsia="仿宋_GB2312"/>
      <w:kern w:val="0"/>
      <w:sz w:val="24"/>
    </w:rPr>
  </w:style>
  <w:style w:type="paragraph" w:customStyle="1" w:styleId="67">
    <w:name w:val="论文参考文献"/>
    <w:basedOn w:val="1"/>
    <w:qFormat/>
    <w:uiPriority w:val="0"/>
    <w:pPr>
      <w:adjustRightInd w:val="0"/>
      <w:snapToGrid w:val="0"/>
      <w:spacing w:before="100" w:beforeAutospacing="1" w:after="160" w:line="400" w:lineRule="exact"/>
      <w:ind w:left="420" w:hanging="420"/>
      <w:jc w:val="left"/>
    </w:pPr>
    <w:rPr>
      <w:rFonts w:eastAsia="仿宋_GB2312"/>
      <w:kern w:val="0"/>
      <w:sz w:val="24"/>
    </w:rPr>
  </w:style>
  <w:style w:type="paragraph" w:customStyle="1" w:styleId="68">
    <w:name w:val="Default"/>
    <w:unhideWhenUsed/>
    <w:qFormat/>
    <w:uiPriority w:val="99"/>
    <w:pPr>
      <w:widowControl w:val="0"/>
      <w:autoSpaceDE w:val="0"/>
      <w:autoSpaceDN w:val="0"/>
      <w:adjustRightInd w:val="0"/>
    </w:pPr>
    <w:rPr>
      <w:rFonts w:hint="eastAsia" w:ascii="Cambria Math" w:hAnsi="Cambria Math" w:eastAsia="Cambria Math" w:cs="Times New Roman"/>
      <w:color w:val="000000"/>
      <w:sz w:val="24"/>
      <w:lang w:val="en-US" w:eastAsia="zh-CN" w:bidi="ar-SA"/>
    </w:rPr>
  </w:style>
  <w:style w:type="paragraph" w:customStyle="1" w:styleId="69">
    <w:name w:val="-段落1"/>
    <w:qFormat/>
    <w:uiPriority w:val="0"/>
    <w:pPr>
      <w:spacing w:line="360" w:lineRule="auto"/>
      <w:ind w:firstLine="480" w:firstLineChars="200"/>
    </w:pPr>
    <w:rPr>
      <w:rFonts w:ascii="Times New Roman" w:hAnsi="Times New Roman" w:eastAsia="仿宋_GB2312" w:cs="Times New Roman"/>
      <w:color w:val="000000"/>
      <w:lang w:val="en-US" w:eastAsia="zh-CN" w:bidi="ar-SA"/>
    </w:rPr>
  </w:style>
  <w:style w:type="paragraph" w:customStyle="1" w:styleId="70">
    <w:name w:val="标题 图"/>
    <w:basedOn w:val="1"/>
    <w:qFormat/>
    <w:uiPriority w:val="0"/>
    <w:pPr>
      <w:snapToGrid w:val="0"/>
      <w:spacing w:before="30" w:beforeLines="30" w:after="50" w:afterLines="50"/>
      <w:jc w:val="center"/>
    </w:pPr>
    <w:rPr>
      <w:szCs w:val="21"/>
    </w:rPr>
  </w:style>
  <w:style w:type="paragraph" w:customStyle="1" w:styleId="71">
    <w:name w:val="··段落"/>
    <w:qFormat/>
    <w:uiPriority w:val="0"/>
    <w:pPr>
      <w:widowControl w:val="0"/>
      <w:spacing w:line="360" w:lineRule="auto"/>
      <w:ind w:firstLine="480" w:firstLineChars="200"/>
      <w:jc w:val="both"/>
    </w:pPr>
    <w:rPr>
      <w:rFonts w:ascii="Arial" w:hAnsi="Arial" w:eastAsia="仿宋_GB2312" w:cs="Times New Roman"/>
      <w:szCs w:val="24"/>
      <w:lang w:val="en-US" w:eastAsia="zh-CN" w:bidi="ar-SA"/>
    </w:rPr>
  </w:style>
  <w:style w:type="paragraph" w:styleId="72">
    <w:name w:val="List Paragraph"/>
    <w:basedOn w:val="1"/>
    <w:qFormat/>
    <w:uiPriority w:val="34"/>
    <w:pPr>
      <w:spacing w:after="160" w:line="259" w:lineRule="auto"/>
      <w:ind w:firstLine="420" w:firstLineChars="200"/>
    </w:pPr>
    <w:rPr>
      <w:rFonts w:ascii="等线" w:hAnsi="等线" w:eastAsia="等线"/>
      <w:szCs w:val="22"/>
    </w:rPr>
  </w:style>
  <w:style w:type="paragraph" w:customStyle="1" w:styleId="73">
    <w:name w:val="列出段落3"/>
    <w:basedOn w:val="1"/>
    <w:qFormat/>
    <w:uiPriority w:val="99"/>
    <w:pPr>
      <w:ind w:firstLine="420" w:firstLineChars="200"/>
    </w:pPr>
  </w:style>
  <w:style w:type="paragraph" w:customStyle="1" w:styleId="74">
    <w:name w:val="列出段落1"/>
    <w:basedOn w:val="1"/>
    <w:qFormat/>
    <w:uiPriority w:val="99"/>
    <w:pPr>
      <w:ind w:firstLine="420" w:firstLineChars="200"/>
    </w:pPr>
    <w:rPr>
      <w:rFonts w:ascii="Calibri" w:hAnsi="Calibri"/>
      <w:szCs w:val="22"/>
    </w:rPr>
  </w:style>
  <w:style w:type="paragraph" w:customStyle="1" w:styleId="75">
    <w:name w:val="Normal (Web)1"/>
    <w:basedOn w:val="1"/>
    <w:qFormat/>
    <w:uiPriority w:val="0"/>
    <w:pPr>
      <w:widowControl/>
      <w:spacing w:before="100" w:beforeAutospacing="1" w:after="100" w:afterAutospacing="1"/>
      <w:jc w:val="left"/>
    </w:pPr>
    <w:rPr>
      <w:rFonts w:ascii="宋体" w:hAnsi="宋体" w:cs="宋体"/>
      <w:kern w:val="0"/>
      <w:sz w:val="24"/>
    </w:rPr>
  </w:style>
  <w:style w:type="paragraph" w:customStyle="1" w:styleId="76">
    <w:name w:val="修订1"/>
    <w:semiHidden/>
    <w:qFormat/>
    <w:uiPriority w:val="99"/>
    <w:rPr>
      <w:rFonts w:ascii="Times New Roman" w:hAnsi="Times New Roman" w:eastAsia="宋体" w:cs="Times New Roman"/>
      <w:kern w:val="2"/>
      <w:sz w:val="21"/>
      <w:szCs w:val="24"/>
      <w:lang w:val="en-US" w:eastAsia="zh-CN" w:bidi="ar-SA"/>
    </w:rPr>
  </w:style>
  <w:style w:type="paragraph" w:customStyle="1" w:styleId="77">
    <w:name w:val="TOC 标题1"/>
    <w:basedOn w:val="2"/>
    <w:next w:val="1"/>
    <w:qFormat/>
    <w:uiPriority w:val="0"/>
    <w:pPr>
      <w:widowControl/>
      <w:spacing w:before="480" w:after="0" w:line="276" w:lineRule="auto"/>
      <w:jc w:val="left"/>
      <w:outlineLvl w:val="9"/>
    </w:pPr>
    <w:rPr>
      <w:rFonts w:ascii="Calibri Light" w:hAnsi="Calibri Light" w:eastAsia="宋体" w:cs="黑体"/>
      <w:color w:val="2D73B3"/>
      <w:kern w:val="0"/>
      <w:sz w:val="28"/>
      <w:szCs w:val="28"/>
    </w:rPr>
  </w:style>
  <w:style w:type="paragraph" w:customStyle="1" w:styleId="78">
    <w:name w:val="··图表标题"/>
    <w:qFormat/>
    <w:uiPriority w:val="0"/>
    <w:pPr>
      <w:spacing w:after="156" w:afterLines="50"/>
      <w:jc w:val="center"/>
    </w:pPr>
    <w:rPr>
      <w:rFonts w:ascii="Arial" w:hAnsi="Arial" w:eastAsia="黑体" w:cs="Times New Roman"/>
      <w:szCs w:val="24"/>
      <w:lang w:val="en-US" w:eastAsia="zh-CN" w:bidi="ar-SA"/>
    </w:rPr>
  </w:style>
  <w:style w:type="paragraph" w:customStyle="1" w:styleId="79">
    <w:name w:val="正文表格"/>
    <w:basedOn w:val="1"/>
    <w:qFormat/>
    <w:uiPriority w:val="0"/>
    <w:rPr>
      <w:rFonts w:eastAsia="仿宋_GB231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18.bin"/><Relationship Id="rId98" Type="http://schemas.openxmlformats.org/officeDocument/2006/relationships/image" Target="media/image71.wmf"/><Relationship Id="rId97" Type="http://schemas.openxmlformats.org/officeDocument/2006/relationships/oleObject" Target="embeddings/oleObject17.bin"/><Relationship Id="rId96" Type="http://schemas.openxmlformats.org/officeDocument/2006/relationships/image" Target="media/image70.png"/><Relationship Id="rId95" Type="http://schemas.openxmlformats.org/officeDocument/2006/relationships/image" Target="media/image69.png"/><Relationship Id="rId94" Type="http://schemas.openxmlformats.org/officeDocument/2006/relationships/image" Target="media/image68.png"/><Relationship Id="rId93" Type="http://schemas.openxmlformats.org/officeDocument/2006/relationships/image" Target="media/image67.png"/><Relationship Id="rId92" Type="http://schemas.openxmlformats.org/officeDocument/2006/relationships/image" Target="media/image66.png"/><Relationship Id="rId91" Type="http://schemas.openxmlformats.org/officeDocument/2006/relationships/image" Target="media/image65.png"/><Relationship Id="rId90" Type="http://schemas.openxmlformats.org/officeDocument/2006/relationships/image" Target="media/image64.wmf"/><Relationship Id="rId9" Type="http://schemas.openxmlformats.org/officeDocument/2006/relationships/footer" Target="footer5.xml"/><Relationship Id="rId89" Type="http://schemas.openxmlformats.org/officeDocument/2006/relationships/oleObject" Target="embeddings/oleObject16.bin"/><Relationship Id="rId88" Type="http://schemas.openxmlformats.org/officeDocument/2006/relationships/image" Target="media/image63.wmf"/><Relationship Id="rId87" Type="http://schemas.openxmlformats.org/officeDocument/2006/relationships/oleObject" Target="embeddings/oleObject15.bin"/><Relationship Id="rId86" Type="http://schemas.openxmlformats.org/officeDocument/2006/relationships/image" Target="media/image62.wmf"/><Relationship Id="rId85" Type="http://schemas.openxmlformats.org/officeDocument/2006/relationships/oleObject" Target="embeddings/oleObject14.bin"/><Relationship Id="rId84" Type="http://schemas.openxmlformats.org/officeDocument/2006/relationships/image" Target="media/image61.wmf"/><Relationship Id="rId83" Type="http://schemas.openxmlformats.org/officeDocument/2006/relationships/oleObject" Target="embeddings/oleObject13.bin"/><Relationship Id="rId82" Type="http://schemas.openxmlformats.org/officeDocument/2006/relationships/image" Target="media/image60.wmf"/><Relationship Id="rId81" Type="http://schemas.openxmlformats.org/officeDocument/2006/relationships/oleObject" Target="embeddings/oleObject12.bin"/><Relationship Id="rId80" Type="http://schemas.openxmlformats.org/officeDocument/2006/relationships/image" Target="media/image59.png"/><Relationship Id="rId8" Type="http://schemas.openxmlformats.org/officeDocument/2006/relationships/header" Target="header2.xml"/><Relationship Id="rId79" Type="http://schemas.openxmlformats.org/officeDocument/2006/relationships/image" Target="media/image58.wmf"/><Relationship Id="rId78" Type="http://schemas.openxmlformats.org/officeDocument/2006/relationships/oleObject" Target="embeddings/oleObject11.bin"/><Relationship Id="rId77" Type="http://schemas.openxmlformats.org/officeDocument/2006/relationships/oleObject" Target="embeddings/oleObject10.bin"/><Relationship Id="rId76" Type="http://schemas.openxmlformats.org/officeDocument/2006/relationships/image" Target="media/image57.wmf"/><Relationship Id="rId75" Type="http://schemas.openxmlformats.org/officeDocument/2006/relationships/oleObject" Target="embeddings/oleObject9.bin"/><Relationship Id="rId74" Type="http://schemas.openxmlformats.org/officeDocument/2006/relationships/image" Target="media/image56.wmf"/><Relationship Id="rId73" Type="http://schemas.openxmlformats.org/officeDocument/2006/relationships/oleObject" Target="embeddings/oleObject8.bin"/><Relationship Id="rId72" Type="http://schemas.openxmlformats.org/officeDocument/2006/relationships/image" Target="media/image55.wmf"/><Relationship Id="rId71" Type="http://schemas.openxmlformats.org/officeDocument/2006/relationships/oleObject" Target="embeddings/oleObject7.bin"/><Relationship Id="rId70" Type="http://schemas.openxmlformats.org/officeDocument/2006/relationships/image" Target="media/image54.png"/><Relationship Id="rId7" Type="http://schemas.openxmlformats.org/officeDocument/2006/relationships/footer" Target="footer4.xml"/><Relationship Id="rId69" Type="http://schemas.openxmlformats.org/officeDocument/2006/relationships/image" Target="media/image53.png"/><Relationship Id="rId68" Type="http://schemas.openxmlformats.org/officeDocument/2006/relationships/oleObject" Target="embeddings/oleObject6.bin"/><Relationship Id="rId67" Type="http://schemas.openxmlformats.org/officeDocument/2006/relationships/image" Target="media/image52.png"/><Relationship Id="rId66" Type="http://schemas.openxmlformats.org/officeDocument/2006/relationships/image" Target="media/image51.png"/><Relationship Id="rId65" Type="http://schemas.openxmlformats.org/officeDocument/2006/relationships/image" Target="media/image50.png"/><Relationship Id="rId64" Type="http://schemas.openxmlformats.org/officeDocument/2006/relationships/image" Target="media/image49.png"/><Relationship Id="rId63" Type="http://schemas.openxmlformats.org/officeDocument/2006/relationships/image" Target="media/image48.png"/><Relationship Id="rId62" Type="http://schemas.openxmlformats.org/officeDocument/2006/relationships/image" Target="media/image47.png"/><Relationship Id="rId61" Type="http://schemas.openxmlformats.org/officeDocument/2006/relationships/image" Target="media/image46.png"/><Relationship Id="rId60" Type="http://schemas.openxmlformats.org/officeDocument/2006/relationships/image" Target="media/image45.png"/><Relationship Id="rId6" Type="http://schemas.openxmlformats.org/officeDocument/2006/relationships/footer" Target="footer3.xml"/><Relationship Id="rId59" Type="http://schemas.openxmlformats.org/officeDocument/2006/relationships/image" Target="media/image44.png"/><Relationship Id="rId58" Type="http://schemas.openxmlformats.org/officeDocument/2006/relationships/image" Target="media/image43.png"/><Relationship Id="rId57" Type="http://schemas.openxmlformats.org/officeDocument/2006/relationships/image" Target="media/image42.png"/><Relationship Id="rId56" Type="http://schemas.openxmlformats.org/officeDocument/2006/relationships/image" Target="media/image41.png"/><Relationship Id="rId55" Type="http://schemas.openxmlformats.org/officeDocument/2006/relationships/image" Target="media/image40.png"/><Relationship Id="rId54" Type="http://schemas.openxmlformats.org/officeDocument/2006/relationships/image" Target="media/image39.png"/><Relationship Id="rId53" Type="http://schemas.openxmlformats.org/officeDocument/2006/relationships/image" Target="media/image38.png"/><Relationship Id="rId52" Type="http://schemas.openxmlformats.org/officeDocument/2006/relationships/image" Target="media/image37.png"/><Relationship Id="rId51" Type="http://schemas.openxmlformats.org/officeDocument/2006/relationships/image" Target="media/image36.wmf"/><Relationship Id="rId50" Type="http://schemas.openxmlformats.org/officeDocument/2006/relationships/oleObject" Target="embeddings/oleObject5.bin"/><Relationship Id="rId5" Type="http://schemas.openxmlformats.org/officeDocument/2006/relationships/footer" Target="footer2.xml"/><Relationship Id="rId49" Type="http://schemas.openxmlformats.org/officeDocument/2006/relationships/image" Target="media/image35.wmf"/><Relationship Id="rId48" Type="http://schemas.openxmlformats.org/officeDocument/2006/relationships/oleObject" Target="embeddings/oleObject4.bin"/><Relationship Id="rId47" Type="http://schemas.openxmlformats.org/officeDocument/2006/relationships/image" Target="media/image34.wmf"/><Relationship Id="rId46" Type="http://schemas.openxmlformats.org/officeDocument/2006/relationships/oleObject" Target="embeddings/oleObject3.bin"/><Relationship Id="rId45" Type="http://schemas.openxmlformats.org/officeDocument/2006/relationships/image" Target="media/image33.wmf"/><Relationship Id="rId44" Type="http://schemas.openxmlformats.org/officeDocument/2006/relationships/oleObject" Target="embeddings/oleObject2.bin"/><Relationship Id="rId43" Type="http://schemas.openxmlformats.org/officeDocument/2006/relationships/image" Target="media/image32.png"/><Relationship Id="rId42" Type="http://schemas.openxmlformats.org/officeDocument/2006/relationships/image" Target="media/image31.png"/><Relationship Id="rId41" Type="http://schemas.openxmlformats.org/officeDocument/2006/relationships/image" Target="media/image30.png"/><Relationship Id="rId40" Type="http://schemas.openxmlformats.org/officeDocument/2006/relationships/image" Target="media/image29.png"/><Relationship Id="rId4" Type="http://schemas.openxmlformats.org/officeDocument/2006/relationships/footer" Target="footer1.xml"/><Relationship Id="rId39" Type="http://schemas.openxmlformats.org/officeDocument/2006/relationships/image" Target="media/image28.png"/><Relationship Id="rId38" Type="http://schemas.openxmlformats.org/officeDocument/2006/relationships/image" Target="media/image27.png"/><Relationship Id="rId37" Type="http://schemas.openxmlformats.org/officeDocument/2006/relationships/image" Target="media/image26.png"/><Relationship Id="rId36" Type="http://schemas.openxmlformats.org/officeDocument/2006/relationships/image" Target="media/image25.png"/><Relationship Id="rId35" Type="http://schemas.openxmlformats.org/officeDocument/2006/relationships/image" Target="media/image24.jpeg"/><Relationship Id="rId34" Type="http://schemas.openxmlformats.org/officeDocument/2006/relationships/image" Target="media/image23.png"/><Relationship Id="rId33" Type="http://schemas.openxmlformats.org/officeDocument/2006/relationships/image" Target="media/image22.png"/><Relationship Id="rId32" Type="http://schemas.openxmlformats.org/officeDocument/2006/relationships/image" Target="media/image21.png"/><Relationship Id="rId31" Type="http://schemas.openxmlformats.org/officeDocument/2006/relationships/image" Target="media/image20.png"/><Relationship Id="rId30" Type="http://schemas.openxmlformats.org/officeDocument/2006/relationships/image" Target="media/image19.png"/><Relationship Id="rId3" Type="http://schemas.openxmlformats.org/officeDocument/2006/relationships/header" Target="header1.xml"/><Relationship Id="rId29" Type="http://schemas.openxmlformats.org/officeDocument/2006/relationships/image" Target="media/image18.png"/><Relationship Id="rId28" Type="http://schemas.openxmlformats.org/officeDocument/2006/relationships/image" Target="media/image17.png"/><Relationship Id="rId27" Type="http://schemas.openxmlformats.org/officeDocument/2006/relationships/image" Target="media/image16.png"/><Relationship Id="rId26" Type="http://schemas.openxmlformats.org/officeDocument/2006/relationships/image" Target="media/image15.png"/><Relationship Id="rId25" Type="http://schemas.openxmlformats.org/officeDocument/2006/relationships/image" Target="media/image14.png"/><Relationship Id="rId24" Type="http://schemas.openxmlformats.org/officeDocument/2006/relationships/image" Target="media/image13.png"/><Relationship Id="rId23" Type="http://schemas.openxmlformats.org/officeDocument/2006/relationships/image" Target="media/image12.png"/><Relationship Id="rId22" Type="http://schemas.openxmlformats.org/officeDocument/2006/relationships/image" Target="media/image11.png"/><Relationship Id="rId21" Type="http://schemas.openxmlformats.org/officeDocument/2006/relationships/image" Target="media/image10.png"/><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9" Type="http://schemas.openxmlformats.org/officeDocument/2006/relationships/fontTable" Target="fontTable.xml"/><Relationship Id="rId138" Type="http://schemas.openxmlformats.org/officeDocument/2006/relationships/customXml" Target="../customXml/item2.xml"/><Relationship Id="rId137" Type="http://schemas.openxmlformats.org/officeDocument/2006/relationships/numbering" Target="numbering.xml"/><Relationship Id="rId136" Type="http://schemas.openxmlformats.org/officeDocument/2006/relationships/customXml" Target="../customXml/item1.xml"/><Relationship Id="rId135" Type="http://schemas.openxmlformats.org/officeDocument/2006/relationships/image" Target="media/image98.png"/><Relationship Id="rId134" Type="http://schemas.openxmlformats.org/officeDocument/2006/relationships/image" Target="media/image97.png"/><Relationship Id="rId133" Type="http://schemas.openxmlformats.org/officeDocument/2006/relationships/image" Target="media/image96.png"/><Relationship Id="rId132" Type="http://schemas.openxmlformats.org/officeDocument/2006/relationships/oleObject" Target="embeddings/oleObject27.bin"/><Relationship Id="rId131" Type="http://schemas.openxmlformats.org/officeDocument/2006/relationships/image" Target="media/image95.png"/><Relationship Id="rId130" Type="http://schemas.openxmlformats.org/officeDocument/2006/relationships/image" Target="media/image94.png"/><Relationship Id="rId13" Type="http://schemas.openxmlformats.org/officeDocument/2006/relationships/image" Target="media/image2.png"/><Relationship Id="rId129" Type="http://schemas.openxmlformats.org/officeDocument/2006/relationships/image" Target="media/image93.png"/><Relationship Id="rId128" Type="http://schemas.openxmlformats.org/officeDocument/2006/relationships/image" Target="media/image92.png"/><Relationship Id="rId127" Type="http://schemas.openxmlformats.org/officeDocument/2006/relationships/image" Target="media/image91.jpeg"/><Relationship Id="rId126" Type="http://schemas.openxmlformats.org/officeDocument/2006/relationships/image" Target="media/image90.jpeg"/><Relationship Id="rId125" Type="http://schemas.openxmlformats.org/officeDocument/2006/relationships/image" Target="media/image89.jpeg"/><Relationship Id="rId124" Type="http://schemas.openxmlformats.org/officeDocument/2006/relationships/image" Target="media/image88.jpeg"/><Relationship Id="rId123" Type="http://schemas.openxmlformats.org/officeDocument/2006/relationships/image" Target="media/image87.jpeg"/><Relationship Id="rId122" Type="http://schemas.openxmlformats.org/officeDocument/2006/relationships/image" Target="media/image86.jpeg"/><Relationship Id="rId121" Type="http://schemas.openxmlformats.org/officeDocument/2006/relationships/image" Target="media/image85.png"/><Relationship Id="rId120" Type="http://schemas.openxmlformats.org/officeDocument/2006/relationships/image" Target="media/image84.png"/><Relationship Id="rId12" Type="http://schemas.openxmlformats.org/officeDocument/2006/relationships/image" Target="media/image1.wmf"/><Relationship Id="rId119" Type="http://schemas.openxmlformats.org/officeDocument/2006/relationships/image" Target="media/image83.png"/><Relationship Id="rId118" Type="http://schemas.openxmlformats.org/officeDocument/2006/relationships/image" Target="media/image82.png"/><Relationship Id="rId117" Type="http://schemas.openxmlformats.org/officeDocument/2006/relationships/image" Target="media/image81.wmf"/><Relationship Id="rId116" Type="http://schemas.openxmlformats.org/officeDocument/2006/relationships/oleObject" Target="embeddings/oleObject26.bin"/><Relationship Id="rId115" Type="http://schemas.openxmlformats.org/officeDocument/2006/relationships/image" Target="media/image80.png"/><Relationship Id="rId114" Type="http://schemas.openxmlformats.org/officeDocument/2006/relationships/image" Target="media/image79.png"/><Relationship Id="rId113" Type="http://schemas.openxmlformats.org/officeDocument/2006/relationships/image" Target="media/image78.png"/><Relationship Id="rId112" Type="http://schemas.openxmlformats.org/officeDocument/2006/relationships/image" Target="media/image77.png"/><Relationship Id="rId111" Type="http://schemas.openxmlformats.org/officeDocument/2006/relationships/oleObject" Target="embeddings/oleObject25.bin"/><Relationship Id="rId110" Type="http://schemas.openxmlformats.org/officeDocument/2006/relationships/oleObject" Target="embeddings/oleObject24.bin"/><Relationship Id="rId11" Type="http://schemas.openxmlformats.org/officeDocument/2006/relationships/oleObject" Target="embeddings/oleObject1.bin"/><Relationship Id="rId109" Type="http://schemas.openxmlformats.org/officeDocument/2006/relationships/image" Target="media/image76.png"/><Relationship Id="rId108" Type="http://schemas.openxmlformats.org/officeDocument/2006/relationships/oleObject" Target="embeddings/oleObject23.bin"/><Relationship Id="rId107" Type="http://schemas.openxmlformats.org/officeDocument/2006/relationships/oleObject" Target="embeddings/oleObject22.bin"/><Relationship Id="rId106" Type="http://schemas.openxmlformats.org/officeDocument/2006/relationships/image" Target="media/image75.wmf"/><Relationship Id="rId105" Type="http://schemas.openxmlformats.org/officeDocument/2006/relationships/oleObject" Target="embeddings/oleObject21.bin"/><Relationship Id="rId104" Type="http://schemas.openxmlformats.org/officeDocument/2006/relationships/image" Target="media/image74.wmf"/><Relationship Id="rId103" Type="http://schemas.openxmlformats.org/officeDocument/2006/relationships/oleObject" Target="embeddings/oleObject20.bin"/><Relationship Id="rId102" Type="http://schemas.openxmlformats.org/officeDocument/2006/relationships/image" Target="media/image73.wmf"/><Relationship Id="rId101" Type="http://schemas.openxmlformats.org/officeDocument/2006/relationships/oleObject" Target="embeddings/oleObject19.bin"/><Relationship Id="rId100" Type="http://schemas.openxmlformats.org/officeDocument/2006/relationships/image" Target="media/image72.wmf"/><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2F4F16E-9646-41E8-A091-82FC71379863}">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31</Pages>
  <Words>2784</Words>
  <Characters>15873</Characters>
  <Lines>132</Lines>
  <Paragraphs>37</Paragraphs>
  <TotalTime>1124</TotalTime>
  <ScaleCrop>false</ScaleCrop>
  <LinksUpToDate>false</LinksUpToDate>
  <CharactersWithSpaces>18620</CharactersWithSpaces>
  <Application>WPS Office_10.8.2.66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02T09:33:00Z</dcterms:created>
  <dc:creator>Tianxiang Ye</dc:creator>
  <cp:lastModifiedBy>Jiaqiu Wang</cp:lastModifiedBy>
  <cp:lastPrinted>2021-08-02T07:25:00Z</cp:lastPrinted>
  <dcterms:modified xsi:type="dcterms:W3CDTF">2021-11-01T08:51:20Z</dcterms:modified>
  <dc:title>yuqiang</dc:title>
  <cp:revision>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6613</vt:lpwstr>
  </property>
  <property fmtid="{D5CDD505-2E9C-101B-9397-08002B2CF9AE}" pid="3" name="ICV">
    <vt:lpwstr>979DC93AAA32402FABF5E4F7111997CC</vt:lpwstr>
  </property>
</Properties>
</file>